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m="http://schemas.openxmlformats.org/officeDocument/2006/math" xmlns:o="urn:schemas-microsoft-com:office:office" xmlns:r="http://schemas.openxmlformats.org/officeDocument/2006/relationships" xmlns:v="urn:schemas-microsoft-com:vml" xmlns:ve="http://schemas.openxmlformats.org/markup-compatibility/2006" xmlns:w10="urn:schemas-microsoft-com:office:word" xmlns:wne="http://schemas.microsoft.com/office/word/2006/wordml" xmlns:wp="http://schemas.openxmlformats.org/drawingml/2006/wordprocessingDrawing">
  <!-- Generated by Aspose.Words for Java 23.3.0 -->
  <w:body>
    <w:p>
      <w:pPr>
        <w:widowControl/>
        <w:shd w:color="auto" w:fill="auto" w:val="clear"/>
        <w:spacing w:line="377" w:lineRule="auto"/>
        <w:jc w:val="center"/>
        <w:rPr>
          <w:rFonts w:eastAsia="黑体"/>
          <w:sz w:val="32"/>
          <w:szCs w:val="32"/>
        </w:rPr>
      </w:pPr>
      <w:r>
        <w:rPr>
          <w:rFonts w:ascii="Times New Roman" w:cs="Times New Roman" w:eastAsia="黑体" w:hAnsi="Times New Roman" w:hint="default"/>
          <w:snapToGrid w:val="0"/>
          <w:sz w:val="36"/>
          <w:szCs w:val="36"/>
        </w:rPr>
        <w:drawing>
          <wp:anchor allowOverlap="1" behindDoc="0" layoutInCell="1" locked="0" relativeHeight="251658240" simplePos="0">
            <wp:simplePos x="0" y="0"/>
            <wp:positionH relativeFrom="page">
              <wp:posOffset>11480800</wp:posOffset>
            </wp:positionH>
            <wp:positionV relativeFrom="topMargin">
              <wp:posOffset>10769600</wp:posOffset>
            </wp:positionV>
            <wp:extent cx="330200" cy="317500"/>
            <wp:wrapNone/>
            <wp:docPr id="1001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
                    <pic:cNvPicPr>
                      <a:picLocks noChangeAspect="1"/>
                    </pic:cNvPicPr>
                  </pic:nvPicPr>
                  <pic:blipFill>
                    <a:blip r:embed="rId4"/>
                    <a:stretch>
                      <a:fillRect/>
                    </a:stretch>
                  </pic:blipFill>
                  <pic:spPr>
                    <a:xfrm>
                      <a:off x="0" y="0"/>
                      <a:ext cx="330200" cy="317500"/>
                    </a:xfrm>
                    <a:prstGeom prst="rect">
                      <a:avLst/>
                    </a:prstGeom>
                  </pic:spPr>
                </pic:pic>
              </a:graphicData>
            </a:graphic>
          </wp:anchor>
        </w:drawing>
      </w:r>
      <w:r>
        <w:rPr>
          <w:rFonts w:ascii="Times New Roman" w:cs="Times New Roman" w:eastAsia="黑体" w:hAnsi="Times New Roman" w:hint="default"/>
          <w:snapToGrid w:val="0"/>
          <w:sz w:val="36"/>
          <w:szCs w:val="36"/>
        </w:rPr>
        <w:t>202</w:t>
      </w:r>
      <w:r>
        <w:rPr>
          <w:rFonts w:ascii="Times New Roman" w:cs="Times New Roman" w:eastAsia="黑体" w:hAnsi="Times New Roman" w:hint="eastAsia"/>
          <w:snapToGrid w:val="0"/>
          <w:sz w:val="36"/>
          <w:szCs w:val="36"/>
          <w:lang w:eastAsia="zh-CN" w:val="en-US"/>
        </w:rPr>
        <w:t>5</w:t>
      </w:r>
      <w:r>
        <w:rPr>
          <w:rFonts w:ascii="Times New Roman" w:cs="Times New Roman" w:eastAsia="黑体" w:hAnsi="Times New Roman" w:hint="default"/>
          <w:snapToGrid w:val="0"/>
          <w:sz w:val="36"/>
          <w:szCs w:val="36"/>
        </w:rPr>
        <w:t>-202</w:t>
      </w:r>
      <w:r>
        <w:rPr>
          <w:rFonts w:ascii="Times New Roman" w:cs="Times New Roman" w:eastAsia="黑体" w:hAnsi="Times New Roman" w:hint="eastAsia"/>
          <w:snapToGrid w:val="0"/>
          <w:sz w:val="36"/>
          <w:szCs w:val="36"/>
          <w:lang w:eastAsia="zh-CN" w:val="en-US"/>
        </w:rPr>
        <w:t>6</w:t>
      </w:r>
      <w:r>
        <w:rPr>
          <w:rFonts w:ascii="Times New Roman" w:cs="Times New Roman" w:eastAsia="黑体" w:hAnsi="Times New Roman" w:hint="default"/>
          <w:color w:val="000000"/>
          <w:sz w:val="36"/>
          <w:szCs w:val="36"/>
        </w:rPr>
        <w:t>学年</w:t>
      </w:r>
      <w:r>
        <w:rPr>
          <w:rFonts w:ascii="Times New Roman" w:cs="Times New Roman" w:eastAsia="黑体" w:hAnsi="Times New Roman" w:hint="eastAsia"/>
          <w:color w:val="000000"/>
          <w:sz w:val="36"/>
          <w:szCs w:val="36"/>
          <w:lang w:eastAsia="zh-CN" w:val="en-US"/>
        </w:rPr>
        <w:t>七年级数学</w:t>
      </w:r>
      <w:r>
        <w:rPr>
          <w:rFonts w:ascii="Times New Roman" w:cs="Times New Roman" w:eastAsia="黑体" w:hAnsi="Times New Roman" w:hint="default"/>
          <w:color w:val="000000"/>
          <w:sz w:val="36"/>
          <w:szCs w:val="36"/>
          <w:lang w:eastAsia="zh-CN" w:val="en-US"/>
        </w:rPr>
        <w:t>上学期</w:t>
      </w:r>
      <w:r>
        <w:rPr>
          <w:rFonts w:ascii="Times New Roman" w:cs="Times New Roman" w:eastAsia="黑体" w:hAnsi="Times New Roman" w:hint="eastAsia"/>
          <w:color w:val="000000"/>
          <w:sz w:val="36"/>
          <w:szCs w:val="36"/>
          <w:lang w:eastAsia="zh-CN" w:val="en-US"/>
        </w:rPr>
        <w:t>第三次月考</w:t>
      </w:r>
      <w:r>
        <w:rPr>
          <w:rFonts w:ascii="Times New Roman" w:cs="Times New Roman" w:eastAsia="黑体" w:hAnsi="Times New Roman" w:hint="default"/>
          <w:color w:val="000000"/>
          <w:sz w:val="36"/>
          <w:szCs w:val="36"/>
          <w:lang w:eastAsia="zh-CN" w:val="en-US"/>
        </w:rPr>
        <w:t>卷01</w:t>
      </w:r>
    </w:p>
    <w:p>
      <w:pPr>
        <w:shd w:color="auto" w:fill="auto" w:val="clear"/>
        <w:adjustRightInd w:val="0"/>
        <w:spacing w:line="377" w:lineRule="auto"/>
        <w:jc w:val="center"/>
        <w:textAlignment w:val="center"/>
        <w:rPr>
          <w:rFonts w:eastAsia="楷体"/>
          <w:kern w:val="0"/>
        </w:rPr>
      </w:pPr>
      <w:r>
        <w:rPr>
          <w:rFonts w:eastAsia="楷体"/>
          <w:kern w:val="0"/>
        </w:rPr>
        <w:t>（考试时间：120分钟  试卷满分：1</w:t>
      </w:r>
      <w:r>
        <w:rPr>
          <w:rFonts w:eastAsia="楷体" w:hint="eastAsia"/>
          <w:kern w:val="0"/>
          <w:lang w:eastAsia="zh-CN" w:val="en-US"/>
        </w:rPr>
        <w:t>2</w:t>
      </w:r>
      <w:r>
        <w:rPr>
          <w:rFonts w:eastAsia="楷体"/>
          <w:kern w:val="0"/>
        </w:rPr>
        <w:t>0分）</w:t>
      </w:r>
    </w:p>
    <w:p>
      <w:pPr>
        <w:widowControl/>
        <w:shd w:color="auto" w:fill="auto" w:val="clear"/>
        <w:spacing w:line="377" w:lineRule="auto"/>
        <w:jc w:val="left"/>
        <w:textAlignment w:val="center"/>
        <w:rPr>
          <w:rFonts w:eastAsia="黑体"/>
          <w:szCs w:val="21"/>
        </w:rPr>
      </w:pPr>
      <w:r>
        <w:rPr>
          <w:rFonts w:eastAsia="黑体"/>
          <w:szCs w:val="21"/>
        </w:rPr>
        <w:t>注意事项：</w:t>
      </w:r>
    </w:p>
    <w:p>
      <w:pPr>
        <w:widowControl/>
        <w:shd w:color="auto" w:fill="auto" w:val="clear"/>
        <w:spacing w:line="377" w:lineRule="auto"/>
        <w:ind w:firstLine="420" w:firstLineChars="200"/>
        <w:jc w:val="left"/>
        <w:textAlignment w:val="center"/>
        <w:rPr>
          <w:szCs w:val="21"/>
        </w:rPr>
      </w:pPr>
      <w:r>
        <w:rPr>
          <w:szCs w:val="21"/>
        </w:rPr>
        <w:t>1．答卷前，考生务必将自己的姓名、准考证号填写在答题卡上。</w:t>
      </w:r>
    </w:p>
    <w:p>
      <w:pPr>
        <w:widowControl/>
        <w:shd w:color="auto" w:fill="auto" w:val="clear"/>
        <w:spacing w:line="377" w:lineRule="auto"/>
        <w:ind w:firstLine="420" w:firstLineChars="200"/>
        <w:jc w:val="left"/>
        <w:textAlignment w:val="center"/>
        <w:rPr>
          <w:szCs w:val="21"/>
        </w:rPr>
      </w:pPr>
      <w:r>
        <w:rPr>
          <w:szCs w:val="21"/>
        </w:rPr>
        <w:t>2．回答选择题时，选出每小题答案后，用铅笔把答题卡上对应题目的答案标号涂黑。如需改动，用橡皮擦干净后，再选涂其他答案标号。回答非选择题时，将答案写在答题卡上。写在本试卷上无效。</w:t>
      </w:r>
    </w:p>
    <w:p>
      <w:pPr>
        <w:widowControl/>
        <w:shd w:color="auto" w:fill="auto" w:val="clear"/>
        <w:spacing w:line="377" w:lineRule="auto"/>
        <w:ind w:firstLine="420" w:firstLineChars="200"/>
        <w:jc w:val="left"/>
        <w:textAlignment w:val="center"/>
        <w:rPr>
          <w:szCs w:val="21"/>
        </w:rPr>
      </w:pPr>
      <w:r>
        <w:rPr>
          <w:szCs w:val="21"/>
        </w:rPr>
        <w:t>3．考试结束后，将本试卷和答题卡一并交回。</w:t>
      </w:r>
    </w:p>
    <w:p>
      <w:pPr>
        <w:widowControl/>
        <w:shd w:color="auto" w:fill="auto" w:val="clear"/>
        <w:spacing w:line="377" w:lineRule="auto"/>
        <w:ind w:firstLine="420" w:firstLineChars="200"/>
        <w:jc w:val="left"/>
        <w:textAlignment w:val="center"/>
        <w:rPr>
          <w:rFonts w:eastAsia="宋体" w:hint="eastAsia"/>
          <w:szCs w:val="21"/>
          <w:lang w:eastAsia="zh-CN" w:val="en-US"/>
        </w:rPr>
      </w:pPr>
      <w:r>
        <w:rPr>
          <w:rFonts w:ascii="Times New Roman" w:cs="Times New Roman" w:eastAsia="宋体" w:hAnsi="Times New Roman" w:hint="default"/>
          <w:kern w:val="0"/>
          <w:sz w:val="21"/>
          <w:szCs w:val="21"/>
          <w:lang w:bidi="ar" w:eastAsia="zh-CN" w:val="en-US"/>
        </w:rPr>
        <w:t>4</w:t>
      </w:r>
      <w:r>
        <w:rPr>
          <w:rFonts w:ascii="Times New Roman" w:cs="Times New Roman" w:eastAsia="宋体" w:hAnsi="Times New Roman" w:hint="eastAsia"/>
          <w:kern w:val="0"/>
          <w:sz w:val="21"/>
          <w:szCs w:val="21"/>
          <w:lang w:bidi="ar" w:eastAsia="zh-CN" w:val="en-US"/>
        </w:rPr>
        <w:t>．测试范围：</w:t>
      </w:r>
      <w:r>
        <w:rPr>
          <w:rFonts w:hint="eastAsia"/>
          <w:color w:val="C00000"/>
          <w:szCs w:val="21"/>
          <w:lang w:eastAsia="zh-CN" w:val="en-US"/>
        </w:rPr>
        <w:t>人教版新教材 有理数</w:t>
      </w:r>
      <w:r>
        <w:rPr>
          <w:rFonts w:hint="eastAsia"/>
          <w:color w:val="C00000"/>
          <w:szCs w:val="21"/>
        </w:rPr>
        <w:t>~</w:t>
      </w:r>
      <w:r>
        <w:rPr>
          <w:rFonts w:hint="eastAsia"/>
          <w:color w:val="C00000"/>
          <w:szCs w:val="21"/>
          <w:lang w:eastAsia="zh-CN" w:val="en-US"/>
        </w:rPr>
        <w:t>一元一次方程</w:t>
      </w:r>
      <w:r>
        <w:rPr>
          <w:szCs w:val="21"/>
        </w:rPr>
        <w:t>。</w:t>
      </w:r>
    </w:p>
    <w:p>
      <w:pPr>
        <w:shd w:color="auto" w:fill="auto" w:val="clear"/>
        <w:spacing w:line="360" w:lineRule="auto"/>
        <w:jc w:val="center"/>
        <w:rPr>
          <w:b/>
          <w:sz w:val="30"/>
          <w:szCs w:val="30"/>
        </w:rPr>
      </w:pPr>
      <w:r>
        <w:rPr>
          <w:b/>
          <w:sz w:val="30"/>
          <w:szCs w:val="30"/>
        </w:rPr>
        <w:t>第一部分（选择题 共</w:t>
      </w:r>
      <w:r>
        <w:rPr>
          <w:rFonts w:hint="eastAsia"/>
          <w:b/>
          <w:sz w:val="30"/>
          <w:szCs w:val="30"/>
          <w:lang w:eastAsia="zh-CN" w:val="en-US"/>
        </w:rPr>
        <w:t>3</w:t>
      </w:r>
      <w:r>
        <w:rPr>
          <w:rFonts w:hint="eastAsia"/>
          <w:b/>
          <w:sz w:val="30"/>
          <w:szCs w:val="30"/>
          <w:lang w:eastAsia="zh-CN" w:val="en-US"/>
        </w:rPr>
        <w:t>0</w:t>
      </w:r>
      <w:r>
        <w:rPr>
          <w:b/>
          <w:sz w:val="30"/>
          <w:szCs w:val="30"/>
        </w:rPr>
        <w:t>分）</w:t>
      </w:r>
    </w:p>
    <w:p>
      <w:pPr>
        <w:shd w:color="auto" w:fill="auto" w:val="clear"/>
        <w:ind w:hanging="210" w:hangingChars="100" w:left="210"/>
        <w:jc w:val="left"/>
        <w:textAlignment w:val="center"/>
        <w:rPr>
          <w:rFonts w:eastAsia="黑体"/>
        </w:rPr>
      </w:pPr>
      <w:r>
        <w:rPr>
          <w:rFonts w:eastAsia="黑体"/>
        </w:rPr>
        <w:t>一、选择题：本题共</w:t>
      </w:r>
      <w:r>
        <w:rPr>
          <w:rFonts w:eastAsia="黑体" w:hint="eastAsia"/>
          <w:lang w:eastAsia="zh-CN" w:val="en-US"/>
        </w:rPr>
        <w:t>10</w:t>
      </w:r>
      <w:r>
        <w:rPr>
          <w:rFonts w:eastAsia="黑体"/>
        </w:rPr>
        <w:t>小题，每小题</w:t>
      </w:r>
      <w:r>
        <w:rPr>
          <w:rFonts w:eastAsia="黑体" w:hint="eastAsia"/>
          <w:lang w:eastAsia="zh-CN" w:val="en-US"/>
        </w:rPr>
        <w:t>3</w:t>
      </w:r>
      <w:r>
        <w:rPr>
          <w:rFonts w:eastAsia="黑体"/>
        </w:rPr>
        <w:t>分，共</w:t>
      </w:r>
      <w:r>
        <w:rPr>
          <w:rFonts w:eastAsia="黑体" w:hint="eastAsia"/>
          <w:lang w:eastAsia="zh-CN" w:val="en-US"/>
        </w:rPr>
        <w:t>3</w:t>
      </w:r>
      <w:r>
        <w:rPr>
          <w:rFonts w:eastAsia="黑体"/>
        </w:rPr>
        <w:t>0分。在每小题给出的四个选项中，只有一项是符合题目要求的。</w:t>
      </w:r>
    </w:p>
    <w:p>
      <w:pPr>
        <w:shd w:color="auto" w:fill="auto" w:val="clear"/>
        <w:spacing w:line="360" w:lineRule="auto"/>
        <w:ind w:hanging="210" w:hangingChars="100" w:left="210"/>
        <w:jc w:val="left"/>
        <w:textAlignment w:val="center"/>
        <w:rPr>
          <w:sz w:val="21"/>
        </w:rPr>
      </w:pPr>
      <w:r>
        <w:rPr>
          <w:sz w:val="21"/>
        </w:rPr>
        <w:t>1．（3分）中国是世界上最早使用负数的国家，战国时期李悝所著的《法经》中已使用负数，如果公元前500年记作</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a26aeb7c4391b390ad53e0ed8145b7a5" filled="f" id="Object 503" o:ole="" o:preferrelative="t" o:spid="_x0000_i1025" stroked="f" style="width:24.58pt;height:11.83pt;mso-position-horizontal-relative:page;mso-position-vertical-relative:page;mso-wrap-style:square" type="#_x0000_t75">
            <v:stroke joinstyle="miter" linestyle="single"/>
            <v:imagedata o:title="eqIda26aeb7c4391b390ad53e0ed8145b7a5" r:id="rId5"/>
            <v:path o:extrusionok="f"/>
            <o:lock aspectratio="t" v:ext="edit"/>
          </v:shape>
          <o:OLEObject DrawAspect="Content" ObjectID="_1234567890" ProgID="Equation.DSMT4" ShapeID="Object 503" Type="Embed" r:id="rId6"/>
        </w:object>
      </w:r>
      <w:r>
        <w:rPr>
          <w:sz w:val="21"/>
        </w:rPr>
        <w:t>年，那么公元2025年应记作（</w:t>
      </w:r>
      <w:r>
        <w:rPr>
          <w:rFonts w:ascii="Times New Roman" w:cs="Times New Roman" w:eastAsia="Times New Roman" w:hAnsi="Times New Roman"/>
          <w:kern w:val="0"/>
          <w:sz w:val="24"/>
          <w:szCs w:val="24"/>
        </w:rPr>
        <w:t>    </w:t>
      </w:r>
      <w:r>
        <w:rPr>
          <w:sz w:val="21"/>
        </w:rPr>
        <w:t>）</w:t>
      </w:r>
    </w:p>
    <w:p>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d362708446044af5f6dcd9cbbe7270a3" filled="f" id="Object 504" o:ole="" o:preferrelative="t" o:spid="_x0000_i1026" stroked="f" style="width:33.4pt;height:27.36pt;mso-position-horizontal-relative:page;mso-position-vertical-relative:page;mso-wrap-style:square" type="#_x0000_t75">
            <v:stroke joinstyle="miter" linestyle="single"/>
            <v:imagedata o:title="eqIdd362708446044af5f6dcd9cbbe7270a3" r:id="rId7"/>
            <v:path o:extrusionok="f"/>
            <o:lock aspectratio="t" v:ext="edit"/>
          </v:shape>
          <o:OLEObject DrawAspect="Content" ObjectID="_1234567891" ProgID="Equation.DSMT4" ShapeID="Object 504" Type="Embed" r:id="rId8"/>
        </w:object>
      </w:r>
      <w:r>
        <w:rPr>
          <w:sz w:val="21"/>
        </w:rPr>
        <w:t>年</w:t>
      </w:r>
      <w:r>
        <w:rPr>
          <w:sz w:val="21"/>
        </w:rPr>
        <w:tab/>
      </w:r>
      <w:r>
        <w:rPr>
          <w:sz w:val="21"/>
        </w:rPr>
        <w:t>B．</w:t>
      </w:r>
      <w:r>
        <w:object>
          <v:shape alt="eqId1198d4ef1c56336c05b97a1e27d3dcc2" filled="f" id="Object 505" o:ole="" o:preferrelative="t" o:spid="_x0000_i1027" stroked="f" style="width:25.5pt;height:26.8pt;mso-position-horizontal-relative:page;mso-position-vertical-relative:page;mso-wrap-style:square" type="#_x0000_t75">
            <v:stroke joinstyle="miter" linestyle="single"/>
            <v:imagedata o:title="eqId1198d4ef1c56336c05b97a1e27d3dcc2" r:id="rId9"/>
            <v:path o:extrusionok="f"/>
            <o:lock aspectratio="t" v:ext="edit"/>
          </v:shape>
          <o:OLEObject DrawAspect="Content" ObjectID="_1234567892" ProgID="Equation.DSMT4" ShapeID="Object 505" Type="Embed" r:id="rId10"/>
        </w:object>
      </w:r>
      <w:r>
        <w:rPr>
          <w:sz w:val="21"/>
        </w:rPr>
        <w:t>年</w:t>
      </w:r>
      <w:r>
        <w:rPr>
          <w:sz w:val="21"/>
        </w:rPr>
        <w:tab/>
      </w:r>
      <w:r>
        <w:rPr>
          <w:sz w:val="21"/>
        </w:rPr>
        <w:t>C．</w:t>
      </w:r>
      <w:r>
        <w:rPr>
          <w:rFonts w:hint="eastAsia"/>
          <w:sz w:val="21"/>
          <w:lang w:eastAsia="zh-CN" w:val="en-US"/>
        </w:rPr>
        <w:t>-2025</w:t>
      </w:r>
      <w:r>
        <w:rPr>
          <w:sz w:val="21"/>
        </w:rPr>
        <w:t>年</w:t>
      </w:r>
      <w:r>
        <w:rPr>
          <w:sz w:val="21"/>
        </w:rPr>
        <w:tab/>
      </w:r>
      <w:r>
        <w:rPr>
          <w:sz w:val="21"/>
        </w:rPr>
        <w:t>D．</w:t>
      </w:r>
      <w:r>
        <w:object>
          <v:shape alt="eqIde7a9bd8055348d519eccfca61533eb52" filled="f" id="Object 506" o:ole="" o:preferrelative="t" o:spid="_x0000_i1028" stroked="f" style="width:29.83pt;height:12.36pt;mso-position-horizontal-relative:page;mso-position-vertical-relative:page;mso-wrap-style:square" type="#_x0000_t75">
            <v:stroke joinstyle="miter" linestyle="single"/>
            <v:imagedata o:title="eqIde7a9bd8055348d519eccfca61533eb52" r:id="rId11"/>
            <v:path o:extrusionok="f"/>
            <o:lock aspectratio="t" v:ext="edit"/>
          </v:shape>
          <o:OLEObject DrawAspect="Content" ObjectID="_1234567893" ProgID="Equation.DSMT4" ShapeID="Object 506" Type="Embed" r:id="rId12"/>
        </w:object>
      </w:r>
      <w:r>
        <w:rPr>
          <w:sz w:val="21"/>
        </w:rPr>
        <w:t>年</w:t>
      </w:r>
    </w:p>
    <w:p>
      <w:pPr>
        <w:shd w:color="auto" w:fill="auto" w:val="clear"/>
        <w:spacing w:line="360" w:lineRule="auto"/>
        <w:ind w:hanging="210" w:hangingChars="100" w:left="210"/>
        <w:jc w:val="left"/>
        <w:textAlignment w:val="center"/>
        <w:rPr>
          <w:sz w:val="21"/>
        </w:rPr>
      </w:pPr>
      <w:r>
        <w:rPr>
          <w:sz w:val="21"/>
        </w:rPr>
        <w:t>2．（3分）根据民航局发布的消息，2025年国庆、中秋假期期间，我国民航客运累计发送旅客1913.8万次，把1913.8万用科学记数法表示为（</w:t>
      </w:r>
      <w:r>
        <w:rPr>
          <w:rFonts w:ascii="Times New Roman" w:cs="Times New Roman" w:eastAsia="Times New Roman" w:hAnsi="Times New Roman"/>
          <w:kern w:val="0"/>
          <w:sz w:val="24"/>
          <w:szCs w:val="24"/>
        </w:rPr>
        <w:t>    </w:t>
      </w:r>
      <w:r>
        <w:rPr>
          <w:sz w:val="21"/>
        </w:rPr>
        <w:t>）</w:t>
      </w:r>
    </w:p>
    <w:p>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1cbc984817b0a5c15e8be30f51721191" filled="f" id="Object 507" o:ole="" o:preferrelative="t" o:spid="_x0000_i1029" stroked="f" style="width:51.92pt;height:13.81pt;mso-position-horizontal-relative:page;mso-position-vertical-relative:page;mso-wrap-style:square" type="#_x0000_t75">
            <v:stroke joinstyle="miter" linestyle="single"/>
            <v:imagedata o:title="eqId1cbc984817b0a5c15e8be30f51721191" r:id="rId13"/>
            <v:path o:extrusionok="f"/>
            <o:lock aspectratio="t" v:ext="edit"/>
          </v:shape>
          <o:OLEObject DrawAspect="Content" ObjectID="_1234567894" ProgID="Equation.DSMT4" ShapeID="Object 507" Type="Embed" r:id="rId14"/>
        </w:object>
      </w:r>
      <w:r>
        <w:rPr>
          <w:sz w:val="21"/>
        </w:rPr>
        <w:tab/>
      </w:r>
      <w:r>
        <w:rPr>
          <w:sz w:val="21"/>
        </w:rPr>
        <w:t>B．</w:t>
      </w:r>
      <w:r>
        <w:object>
          <v:shape alt="eqId22b3ab4d476d690e4d5fcf5de602348f" filled="f" id="Object 508" o:ole="" o:preferrelative="t" o:spid="_x0000_i1030" stroked="f" style="width:51.92pt;height:13.81pt;mso-position-horizontal-relative:page;mso-position-vertical-relative:page;mso-wrap-style:square" type="#_x0000_t75">
            <v:stroke joinstyle="miter" linestyle="single"/>
            <v:imagedata o:title="eqId22b3ab4d476d690e4d5fcf5de602348f" r:id="rId15"/>
            <v:path o:extrusionok="f"/>
            <o:lock aspectratio="t" v:ext="edit"/>
          </v:shape>
          <o:OLEObject DrawAspect="Content" ObjectID="_1234567895" ProgID="Equation.DSMT4" ShapeID="Object 508" Type="Embed" r:id="rId16"/>
        </w:object>
      </w:r>
      <w:r>
        <w:rPr>
          <w:sz w:val="21"/>
        </w:rPr>
        <w:tab/>
      </w:r>
      <w:r>
        <w:rPr>
          <w:sz w:val="21"/>
        </w:rPr>
        <w:t>C．</w:t>
      </w:r>
      <w:r>
        <w:object>
          <v:shape alt="eqId587dcec5a30a002246709da3bfeaceb7" filled="f" id="Object 509" o:ole="" o:preferrelative="t" o:spid="_x0000_i1031" stroked="f" style="width:51.92pt;height:13.81pt;mso-position-horizontal-relative:page;mso-position-vertical-relative:page;mso-wrap-style:square" type="#_x0000_t75">
            <v:stroke joinstyle="miter" linestyle="single"/>
            <v:imagedata o:title="eqId587dcec5a30a002246709da3bfeaceb7" r:id="rId17"/>
            <v:path o:extrusionok="f"/>
            <o:lock aspectratio="t" v:ext="edit"/>
          </v:shape>
          <o:OLEObject DrawAspect="Content" ObjectID="_1234567896" ProgID="Equation.DSMT4" ShapeID="Object 509" Type="Embed" r:id="rId18"/>
        </w:object>
      </w:r>
      <w:r>
        <w:rPr>
          <w:sz w:val="21"/>
        </w:rPr>
        <w:tab/>
      </w:r>
      <w:r>
        <w:rPr>
          <w:sz w:val="21"/>
        </w:rPr>
        <w:t>D．</w:t>
      </w:r>
      <w:r>
        <w:object>
          <v:shape alt="eqIdcde3a216a2e44c7a92577295aab5844e" filled="f" id="Object 510" o:ole="" o:preferrelative="t" o:spid="_x0000_i1032" stroked="f" style="width:52.76pt;height:13.86pt;mso-position-horizontal-relative:page;mso-position-vertical-relative:page;mso-wrap-style:square" type="#_x0000_t75">
            <v:stroke joinstyle="miter" linestyle="single"/>
            <v:imagedata o:title="eqIdcde3a216a2e44c7a92577295aab5844e" r:id="rId19"/>
            <v:path o:extrusionok="f"/>
            <o:lock aspectratio="t" v:ext="edit"/>
          </v:shape>
          <o:OLEObject DrawAspect="Content" ObjectID="_1234567897" ProgID="Equation.DSMT4" ShapeID="Object 510" Type="Embed" r:id="rId20"/>
        </w:object>
      </w:r>
    </w:p>
    <w:p>
      <w:pPr>
        <w:shd w:color="auto" w:fill="auto" w:val="clear"/>
        <w:spacing w:line="360" w:lineRule="auto"/>
        <w:jc w:val="left"/>
        <w:textAlignment w:val="center"/>
        <w:rPr>
          <w:sz w:val="21"/>
        </w:rPr>
      </w:pPr>
      <w:r>
        <w:rPr>
          <w:sz w:val="21"/>
        </w:rPr>
        <w:t>3．（3分）下列说法中正确的个数有（</w:t>
      </w:r>
      <w:r>
        <w:rPr>
          <w:rFonts w:ascii="Times New Roman" w:cs="Times New Roman" w:eastAsia="Times New Roman" w:hAnsi="Times New Roman"/>
          <w:kern w:val="0"/>
          <w:sz w:val="24"/>
          <w:szCs w:val="24"/>
        </w:rPr>
        <w:t>    </w:t>
      </w:r>
      <w:r>
        <w:rPr>
          <w:sz w:val="21"/>
        </w:rPr>
        <w:t>）</w:t>
      </w:r>
    </w:p>
    <w:p>
      <w:pPr>
        <w:shd w:color="auto" w:fill="auto" w:val="clear"/>
        <w:spacing w:line="360" w:lineRule="auto"/>
        <w:ind w:firstLine="210" w:firstLineChars="100"/>
        <w:jc w:val="left"/>
        <w:textAlignment w:val="center"/>
        <w:rPr>
          <w:sz w:val="21"/>
        </w:rPr>
      </w:pPr>
      <w:r>
        <w:rPr>
          <w:sz w:val="21"/>
        </w:rPr>
        <w:t>①如果</w:t>
      </w:r>
      <w:r>
        <w:object>
          <v:shape alt="eqId421a473589d5abdd504fdb110828611a" filled="f" id="Object 511" o:ole="" o:preferrelative="t" o:spid="_x0000_i1033" stroked="f" style="width:31.64pt;height:17.5pt;mso-position-horizontal-relative:page;mso-position-vertical-relative:page;mso-wrap-style:square" type="#_x0000_t75">
            <v:stroke joinstyle="miter" linestyle="single"/>
            <v:imagedata o:title="eqId9715773ebe5636207ddedc6b3a302847" r:id="rId21"/>
            <v:path o:extrusionok="f"/>
            <o:lock aspectratio="t" v:ext="edit"/>
          </v:shape>
          <o:OLEObject DrawAspect="Content" ObjectID="_1234567898" ProgID="Equation.DSMT4" ShapeID="Object 511" Type="Embed" r:id="rId22"/>
        </w:object>
      </w:r>
      <w:r>
        <w:rPr>
          <w:sz w:val="21"/>
        </w:rPr>
        <w:t>，那么</w:t>
      </w:r>
      <w:r>
        <w:object>
          <v:shape alt="eqId1f22fec5a381ae8aca93d876e54c79de" filled="f" id="Object 512" o:ole="" o:preferrelative="t" o:spid="_x0000_i1034" stroked="f" style="width:24.58pt;height:12.01pt;mso-position-horizontal-relative:page;mso-position-vertical-relative:page;mso-wrap-style:square" type="#_x0000_t75">
            <v:stroke joinstyle="miter" linestyle="single"/>
            <v:imagedata o:title="eqId1f22fec5a381ae8aca93d876e54c79de" r:id="rId23"/>
            <v:path o:extrusionok="f"/>
            <o:lock aspectratio="t" v:ext="edit"/>
          </v:shape>
          <o:OLEObject DrawAspect="Content" ObjectID="_1234567899" ProgID="Equation.DSMT4" ShapeID="Object 512" Type="Embed" r:id="rId24"/>
        </w:object>
      </w:r>
      <w:r>
        <w:rPr>
          <w:sz w:val="21"/>
        </w:rPr>
        <w:t>；②相反数等于本身的数只有0；③非负整数指正整数和0；④</w:t>
      </w:r>
      <w:r>
        <w:object>
          <v:shape alt="eqIdb5060ad37c403f248c937c1d59af5c71" filled="f" id="Object 513" o:ole="" o:preferrelative="t" o:spid="_x0000_i1035" stroked="f" style="width:14.97pt;height:9.5pt;mso-position-horizontal-relative:page;mso-position-vertical-relative:page;mso-wrap-style:square" type="#_x0000_t75">
            <v:stroke joinstyle="miter" linestyle="single"/>
            <v:imagedata o:title="eqIdb5060ad37c403f248c937c1d59af5c71" r:id="rId25"/>
            <v:path o:extrusionok="f"/>
            <o:lock aspectratio="t" v:ext="edit"/>
          </v:shape>
          <o:OLEObject DrawAspect="Content" ObjectID="_1234567900" ProgID="Equation.DSMT4" ShapeID="Object 513" Type="Embed" r:id="rId26"/>
        </w:object>
      </w:r>
      <w:r>
        <w:rPr>
          <w:sz w:val="21"/>
        </w:rPr>
        <w:t>是一个负数．</w:t>
      </w:r>
    </w:p>
    <w:p>
      <w:pPr>
        <w:shd w:color="auto" w:fill="auto" w:val="clear"/>
        <w:tabs>
          <w:tab w:pos="2078" w:val="left"/>
          <w:tab w:pos="4156" w:val="left"/>
          <w:tab w:pos="6234" w:val="left"/>
        </w:tabs>
        <w:spacing w:line="360" w:lineRule="auto"/>
        <w:ind w:left="300"/>
        <w:jc w:val="left"/>
        <w:textAlignment w:val="center"/>
        <w:rPr>
          <w:sz w:val="21"/>
        </w:rPr>
      </w:pPr>
      <w:r>
        <w:rPr>
          <w:sz w:val="21"/>
        </w:rPr>
        <w:t>A．①②</w:t>
      </w:r>
      <w:r>
        <w:rPr>
          <w:sz w:val="21"/>
        </w:rPr>
        <w:tab/>
      </w:r>
      <w:r>
        <w:rPr>
          <w:sz w:val="21"/>
        </w:rPr>
        <w:t>B．②③</w:t>
      </w:r>
      <w:r>
        <w:rPr>
          <w:sz w:val="21"/>
        </w:rPr>
        <w:tab/>
      </w:r>
      <w:r>
        <w:rPr>
          <w:sz w:val="21"/>
        </w:rPr>
        <w:t>C．③④</w:t>
      </w:r>
      <w:r>
        <w:rPr>
          <w:sz w:val="21"/>
        </w:rPr>
        <w:tab/>
      </w:r>
      <w:r>
        <w:rPr>
          <w:sz w:val="21"/>
        </w:rPr>
        <w:t>D．①②④</w:t>
      </w:r>
    </w:p>
    <w:p>
      <w:pPr>
        <w:shd w:color="auto" w:fill="auto" w:val="clear"/>
        <w:spacing w:line="360" w:lineRule="auto"/>
        <w:jc w:val="left"/>
        <w:textAlignment w:val="center"/>
        <w:rPr>
          <w:sz w:val="21"/>
        </w:rPr>
      </w:pPr>
      <w:r>
        <w:rPr>
          <w:sz w:val="21"/>
        </w:rPr>
        <w:t>4．（3分）在式子</w:t>
      </w:r>
      <w:r>
        <w:object>
          <v:shape alt="eqId81628b2f8d1071f0525ff7bb888851f0" filled="f" id="Object 514" o:ole="" o:preferrelative="t" o:spid="_x0000_i1036" stroked="f" style="width:39.6pt;height:13.84pt;mso-position-horizontal-relative:page;mso-position-vertical-relative:page;mso-wrap-style:square" type="#_x0000_t75">
            <v:stroke joinstyle="miter" linestyle="single"/>
            <v:imagedata o:title="eqId81628b2f8d1071f0525ff7bb888851f0" r:id="rId27"/>
            <v:path o:extrusionok="f"/>
            <o:lock aspectratio="t" v:ext="edit"/>
          </v:shape>
          <o:OLEObject DrawAspect="Content" ObjectID="_1234567901" ProgID="Equation.DSMT4" ShapeID="Object 514" Type="Embed" r:id="rId28"/>
        </w:object>
      </w:r>
      <w:r>
        <w:rPr>
          <w:sz w:val="21"/>
        </w:rPr>
        <w:t>，</w:t>
      </w:r>
      <w:r>
        <w:object>
          <v:shape alt="eqIdfdabe0d0a27353827a1eaff93064a32a" filled="f" id="Object 515" o:ole="" o:preferrelative="t" o:spid="_x0000_i1037" stroked="f" style="width:22.84pt;height:12.4pt;mso-position-horizontal-relative:page;mso-position-vertical-relative:page;mso-wrap-style:square" type="#_x0000_t75">
            <v:stroke joinstyle="miter" linestyle="single"/>
            <v:imagedata o:title="eqIdfdabe0d0a27353827a1eaff93064a32a" r:id="rId29"/>
            <v:path o:extrusionok="f"/>
            <o:lock aspectratio="t" v:ext="edit"/>
          </v:shape>
          <o:OLEObject DrawAspect="Content" ObjectID="_1234567902" ProgID="Equation.DSMT4" ShapeID="Object 515" Type="Embed" r:id="rId30"/>
        </w:object>
      </w:r>
      <w:r>
        <w:rPr>
          <w:sz w:val="21"/>
        </w:rPr>
        <w:t>，</w:t>
      </w:r>
      <w:r>
        <w:object>
          <v:shape alt="eqId562a7700881a18cdd49827e506283c02" filled="f" id="Object 516" o:ole="" o:preferrelative="t" o:spid="_x0000_i1038" stroked="f" style="width:40.44pt;height:27.21pt;mso-position-horizontal-relative:page;mso-position-vertical-relative:page;mso-wrap-style:square" type="#_x0000_t75">
            <v:stroke joinstyle="miter" linestyle="single"/>
            <v:imagedata o:title="eqId562a7700881a18cdd49827e506283c02" r:id="rId31"/>
            <v:path o:extrusionok="f"/>
            <o:lock aspectratio="t" v:ext="edit"/>
          </v:shape>
          <o:OLEObject DrawAspect="Content" ObjectID="_1234567903" ProgID="Equation.DSMT4" ShapeID="Object 516" Type="Embed" r:id="rId32"/>
        </w:object>
      </w:r>
      <w:r>
        <w:rPr>
          <w:sz w:val="21"/>
        </w:rPr>
        <w:t>，</w:t>
      </w:r>
      <w:r>
        <w:object>
          <v:shape alt="eqId87b367f647833446cf684c3ddedb1592" filled="f" id="Object 517" o:ole="" o:preferrelative="t" o:spid="_x0000_i1039" stroked="f" style="width:12.3pt;height:13.61pt;mso-position-horizontal-relative:page;mso-position-vertical-relative:page;mso-wrap-style:square" type="#_x0000_t75">
            <v:stroke joinstyle="miter" linestyle="single"/>
            <v:imagedata o:title="eqId87b367f647833446cf684c3ddedb1592" r:id="rId33"/>
            <v:path o:extrusionok="f"/>
            <o:lock aspectratio="t" v:ext="edit"/>
          </v:shape>
          <o:OLEObject DrawAspect="Content" ObjectID="_1234567904" ProgID="Equation.DSMT4" ShapeID="Object 517" Type="Embed" r:id="rId34"/>
        </w:object>
      </w:r>
      <w:r>
        <w:rPr>
          <w:sz w:val="21"/>
        </w:rPr>
        <w:t>，</w:t>
      </w:r>
      <w:r>
        <w:object>
          <v:shape alt="eqIdb897afd6275f21531a5c9782d7738839" filled="f" id="Object 518" o:ole="" o:preferrelative="t" o:spid="_x0000_i1040" stroked="f" style="width:30.76pt;height:26.86pt;mso-position-horizontal-relative:page;mso-position-vertical-relative:page;mso-wrap-style:square" type="#_x0000_t75">
            <v:stroke joinstyle="miter" linestyle="single"/>
            <v:imagedata o:title="eqIdb897afd6275f21531a5c9782d7738839" r:id="rId35"/>
            <v:path o:extrusionok="f"/>
            <o:lock aspectratio="t" v:ext="edit"/>
          </v:shape>
          <o:OLEObject DrawAspect="Content" ObjectID="_1234567905" ProgID="Equation.DSMT4" ShapeID="Object 518" Type="Embed" r:id="rId36"/>
        </w:object>
      </w:r>
      <w:r>
        <w:rPr>
          <w:sz w:val="21"/>
        </w:rPr>
        <w:t>中，符合代数式书写要求的有（　）</w:t>
      </w:r>
    </w:p>
    <w:p>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bdaa19de263700a15fcf213d64a8cd57" filled="f" id="Object 519" o:ole="" o:preferrelative="t" o:spid="_x0000_i1041" stroked="f" style="width:6.16pt;height:11.58pt;mso-position-horizontal-relative:page;mso-position-vertical-relative:page;mso-wrap-style:square" type="#_x0000_t75">
            <v:stroke joinstyle="miter" linestyle="single"/>
            <v:imagedata o:title="eqIdbdaa19de263700a15fcf213d64a8cd57" r:id="rId37"/>
            <v:path o:extrusionok="f"/>
            <o:lock aspectratio="t" v:ext="edit"/>
          </v:shape>
          <o:OLEObject DrawAspect="Content" ObjectID="_1234567906" ProgID="Equation.DSMT4" ShapeID="Object 519" Type="Embed" r:id="rId38"/>
        </w:object>
      </w:r>
      <w:r>
        <w:rPr>
          <w:sz w:val="21"/>
        </w:rPr>
        <w:t>个</w:t>
      </w:r>
      <w:r>
        <w:rPr>
          <w:sz w:val="21"/>
        </w:rPr>
        <w:tab/>
      </w:r>
      <w:r>
        <w:rPr>
          <w:sz w:val="21"/>
        </w:rPr>
        <w:t>B．</w:t>
      </w:r>
      <w:r>
        <w:object>
          <v:shape alt="eqId61128ab996360a038e6e64d82fcba004" filled="f" id="Object 520" o:ole="" o:preferrelative="t" o:spid="_x0000_i1042" stroked="f" style="width:8.77pt;height:11.43pt;mso-position-horizontal-relative:page;mso-position-vertical-relative:page;mso-wrap-style:square" type="#_x0000_t75">
            <v:stroke joinstyle="miter" linestyle="single"/>
            <v:imagedata o:title="eqId61128ab996360a038e6e64d82fcba004" r:id="rId39"/>
            <v:path o:extrusionok="f"/>
            <o:lock aspectratio="t" v:ext="edit"/>
          </v:shape>
          <o:OLEObject DrawAspect="Content" ObjectID="_1234567907" ProgID="Equation.DSMT4" ShapeID="Object 520" Type="Embed" r:id="rId40"/>
        </w:object>
      </w:r>
      <w:r>
        <w:rPr>
          <w:sz w:val="21"/>
        </w:rPr>
        <w:t>个</w:t>
      </w:r>
      <w:r>
        <w:rPr>
          <w:sz w:val="21"/>
        </w:rPr>
        <w:tab/>
      </w:r>
      <w:r>
        <w:rPr>
          <w:sz w:val="21"/>
        </w:rPr>
        <w:t>C．</w:t>
      </w:r>
      <w:r>
        <w:object>
          <v:shape alt="eqId5ca7d1107389675d32b56ec097464c14" filled="f" id="Object 521" o:ole="" o:preferrelative="t" o:spid="_x0000_i1043" stroked="f" style="width:7.91pt;height:12.51pt;mso-position-horizontal-relative:page;mso-position-vertical-relative:page;mso-wrap-style:square" type="#_x0000_t75">
            <v:stroke joinstyle="miter" linestyle="single"/>
            <v:imagedata o:title="eqId5ca7d1107389675d32b56ec097464c14" r:id="rId41"/>
            <v:path o:extrusionok="f"/>
            <o:lock aspectratio="t" v:ext="edit"/>
          </v:shape>
          <o:OLEObject DrawAspect="Content" ObjectID="_1234567908" ProgID="Equation.DSMT4" ShapeID="Object 521" Type="Embed" r:id="rId42"/>
        </w:object>
      </w:r>
      <w:r>
        <w:rPr>
          <w:sz w:val="21"/>
        </w:rPr>
        <w:t>个</w:t>
      </w:r>
      <w:r>
        <w:rPr>
          <w:sz w:val="21"/>
        </w:rPr>
        <w:tab/>
      </w:r>
      <w:r>
        <w:rPr>
          <w:sz w:val="21"/>
        </w:rPr>
        <w:t>D．</w:t>
      </w:r>
      <w:r>
        <w:object>
          <v:shape alt="eqIdb8860d9787671b53b1ab68b3d526f5ca" filled="f" id="Object 522" o:ole="" o:preferrelative="t" o:spid="_x0000_i1044" stroked="f" style="width:8.77pt;height:11.27pt;mso-position-horizontal-relative:page;mso-position-vertical-relative:page;mso-wrap-style:square" type="#_x0000_t75">
            <v:stroke joinstyle="miter" linestyle="single"/>
            <v:imagedata o:title="eqIdb8860d9787671b53b1ab68b3d526f5ca" r:id="rId43"/>
            <v:path o:extrusionok="f"/>
            <o:lock aspectratio="t" v:ext="edit"/>
          </v:shape>
          <o:OLEObject DrawAspect="Content" ObjectID="_1234567909" ProgID="Equation.DSMT4" ShapeID="Object 522" Type="Embed" r:id="rId44"/>
        </w:object>
      </w:r>
      <w:r>
        <w:rPr>
          <w:sz w:val="21"/>
        </w:rPr>
        <w:t>个</w:t>
      </w:r>
    </w:p>
    <w:p>
      <w:pPr>
        <w:shd w:color="auto" w:fill="auto" w:val="clear"/>
        <w:spacing w:line="360" w:lineRule="auto"/>
        <w:jc w:val="left"/>
        <w:textAlignment w:val="center"/>
        <w:rPr>
          <w:sz w:val="21"/>
        </w:rPr>
      </w:pPr>
      <w:r>
        <w:rPr>
          <w:sz w:val="21"/>
        </w:rPr>
        <w:t>5．（3分）下列说法正确的是（</w:t>
      </w:r>
      <w:r>
        <w:rPr>
          <w:rFonts w:ascii="Times New Roman" w:cs="Times New Roman" w:eastAsia="Times New Roman" w:hAnsi="Times New Roman"/>
          <w:kern w:val="0"/>
          <w:sz w:val="24"/>
          <w:szCs w:val="24"/>
        </w:rPr>
        <w:t>    </w:t>
      </w:r>
      <w:r>
        <w:rPr>
          <w:sz w:val="21"/>
        </w:rPr>
        <w:t>）</w:t>
      </w:r>
    </w:p>
    <w:p>
      <w:pPr>
        <w:shd w:color="auto" w:fill="auto" w:val="clear"/>
        <w:tabs>
          <w:tab w:pos="4156" w:val="left"/>
        </w:tabs>
        <w:spacing w:line="360" w:lineRule="auto"/>
        <w:ind w:left="300"/>
        <w:jc w:val="left"/>
        <w:textAlignment w:val="center"/>
        <w:rPr>
          <w:sz w:val="21"/>
        </w:rPr>
      </w:pPr>
      <w:r>
        <w:rPr>
          <w:sz w:val="21"/>
        </w:rPr>
        <w:t>A．</w:t>
      </w:r>
      <w:r>
        <w:object>
          <v:shape alt="eqIdd76edcaf6e7b5608661a3d1bcdd822b4" filled="f" id="Object 523" o:ole="" o:preferrelative="t" o:spid="_x0000_i1045" stroked="f" style="width:26.36pt;height:27.27pt;mso-position-horizontal-relative:page;mso-position-vertical-relative:page;mso-wrap-style:square" type="#_x0000_t75">
            <v:stroke joinstyle="miter" linestyle="single"/>
            <v:imagedata o:title="eqIdd76edcaf6e7b5608661a3d1bcdd822b4" r:id="rId45"/>
            <v:path o:extrusionok="f"/>
            <o:lock aspectratio="t" v:ext="edit"/>
          </v:shape>
          <o:OLEObject DrawAspect="Content" ObjectID="_1234567910" ProgID="Equation.DSMT4" ShapeID="Object 523" Type="Embed" r:id="rId46"/>
        </w:object>
      </w:r>
      <w:r>
        <w:rPr>
          <w:sz w:val="21"/>
        </w:rPr>
        <w:t>是三次单项式</w:t>
      </w:r>
      <w:r>
        <w:rPr>
          <w:sz w:val="21"/>
        </w:rPr>
        <w:tab/>
      </w:r>
      <w:r>
        <w:rPr>
          <w:sz w:val="21"/>
        </w:rPr>
        <w:t>B．</w:t>
      </w:r>
      <w:r>
        <w:object>
          <v:shape alt="eqId90259d739599dbe859709f4c3f6cc842" filled="f" id="Object 524" o:ole="" o:preferrelative="t" o:spid="_x0000_i1046" stroked="f" style="width:23.74pt;height:15.8pt;mso-position-horizontal-relative:page;mso-position-vertical-relative:page;mso-wrap-style:square" type="#_x0000_t75">
            <v:stroke joinstyle="miter" linestyle="single"/>
            <v:imagedata o:title="eqId90259d739599dbe859709f4c3f6cc842" r:id="rId47"/>
            <v:path o:extrusionok="f"/>
            <o:lock aspectratio="t" v:ext="edit"/>
          </v:shape>
          <o:OLEObject DrawAspect="Content" ObjectID="_1234567911" ProgID="Equation.DSMT4" ShapeID="Object 524" Type="Embed" r:id="rId48"/>
        </w:object>
      </w:r>
      <w:r>
        <w:rPr>
          <w:sz w:val="21"/>
        </w:rPr>
        <w:t>与</w:t>
      </w:r>
      <w:r>
        <w:object>
          <v:shape alt="eqId7ccfd8b11c5bf4f88ee9dbc00b94b7ab" filled="f" id="Object 525" o:ole="" o:preferrelative="t" o:spid="_x0000_i1047" stroked="f" style="width:23.74pt;height:15.8pt;mso-position-horizontal-relative:page;mso-position-vertical-relative:page;mso-wrap-style:square" type="#_x0000_t75">
            <v:stroke joinstyle="miter" linestyle="single"/>
            <v:imagedata o:title="eqId7ccfd8b11c5bf4f88ee9dbc00b94b7ab" r:id="rId49"/>
            <v:path o:extrusionok="f"/>
            <o:lock aspectratio="t" v:ext="edit"/>
          </v:shape>
          <o:OLEObject DrawAspect="Content" ObjectID="_1234567912" ProgID="Equation.DSMT4" ShapeID="Object 525" Type="Embed" r:id="rId50"/>
        </w:object>
      </w:r>
      <w:r>
        <w:rPr>
          <w:sz w:val="21"/>
        </w:rPr>
        <w:t>是同类项</w:t>
      </w:r>
    </w:p>
    <w:p>
      <w:pPr>
        <w:shd w:color="auto" w:fill="auto" w:val="clear"/>
        <w:tabs>
          <w:tab w:pos="4156" w:val="left"/>
        </w:tabs>
        <w:spacing w:line="360" w:lineRule="auto"/>
        <w:ind w:left="300"/>
        <w:jc w:val="left"/>
        <w:textAlignment w:val="center"/>
        <w:rPr>
          <w:sz w:val="21"/>
        </w:rPr>
      </w:pPr>
      <w:r>
        <w:rPr>
          <w:sz w:val="21"/>
        </w:rPr>
        <w:t>C．</w:t>
      </w:r>
      <w:r>
        <w:object>
          <v:shape alt="eqId450b60cfe1c607ab5b9fe644acfca578" filled="f" id="Object 526" o:ole="" o:preferrelative="t" o:spid="_x0000_i1048" stroked="f" style="width:90.6pt;height:15.9pt;mso-position-horizontal-relative:page;mso-position-vertical-relative:page;mso-wrap-style:square" type="#_x0000_t75">
            <v:stroke joinstyle="miter" linestyle="single"/>
            <v:imagedata o:title="eqId450b60cfe1c607ab5b9fe644acfca578" r:id="rId51"/>
            <v:path o:extrusionok="f"/>
            <o:lock aspectratio="t" v:ext="edit"/>
          </v:shape>
          <o:OLEObject DrawAspect="Content" ObjectID="_1234567913" ProgID="Equation.DSMT4" ShapeID="Object 526" Type="Embed" r:id="rId52"/>
        </w:object>
      </w:r>
      <w:r>
        <w:rPr>
          <w:sz w:val="21"/>
        </w:rPr>
        <w:t>是二次四项式</w:t>
      </w:r>
      <w:r>
        <w:rPr>
          <w:sz w:val="21"/>
        </w:rPr>
        <w:tab/>
      </w:r>
      <w:r>
        <w:rPr>
          <w:sz w:val="21"/>
        </w:rPr>
        <w:t>D．</w:t>
      </w:r>
      <w:r>
        <w:object>
          <v:shape alt="eqId978cc4a23e6646630fdce14109a423b1" filled="f" id="Object 527" o:ole="" o:preferrelative="t" o:spid="_x0000_i1049" stroked="f" style="width:58.04pt;height:28.83pt;mso-position-horizontal-relative:page;mso-position-vertical-relative:page;mso-wrap-style:square" type="#_x0000_t75">
            <v:stroke joinstyle="miter" linestyle="single"/>
            <v:imagedata o:title="eqId978cc4a23e6646630fdce14109a423b1" r:id="rId53"/>
            <v:path o:extrusionok="f"/>
            <o:lock aspectratio="t" v:ext="edit"/>
          </v:shape>
          <o:OLEObject DrawAspect="Content" ObjectID="_1234567914" ProgID="Equation.DSMT4" ShapeID="Object 527" Type="Embed" r:id="rId54"/>
        </w:object>
      </w:r>
      <w:r>
        <w:rPr>
          <w:sz w:val="21"/>
        </w:rPr>
        <w:t>的常数项是</w:t>
      </w:r>
      <w:r>
        <w:object>
          <v:shape alt="eqIda67312d6fbde2db992b25a11f4ec102b" filled="f" id="Object 528" o:ole="" o:preferrelative="t" o:spid="_x0000_i1050" stroked="f" style="width:14.07pt;height:12.71pt;mso-position-horizontal-relative:page;mso-position-vertical-relative:page;mso-wrap-style:square" type="#_x0000_t75">
            <v:stroke joinstyle="miter" linestyle="single"/>
            <v:imagedata o:title="eqIda67312d6fbde2db992b25a11f4ec102b" r:id="rId55"/>
            <v:path o:extrusionok="f"/>
            <o:lock aspectratio="t" v:ext="edit"/>
          </v:shape>
          <o:OLEObject DrawAspect="Content" ObjectID="_1234567915" ProgID="Equation.DSMT4" ShapeID="Object 528" Type="Embed" r:id="rId56"/>
        </w:object>
      </w:r>
    </w:p>
    <w:p>
      <w:pPr>
        <w:shd w:color="auto" w:fill="auto" w:val="clear"/>
        <w:spacing w:line="360" w:lineRule="auto"/>
        <w:ind w:hanging="210" w:hangingChars="100" w:left="210"/>
        <w:jc w:val="left"/>
        <w:textAlignment w:val="center"/>
        <w:rPr>
          <w:sz w:val="21"/>
        </w:rPr>
      </w:pPr>
      <w:r>
        <w:rPr>
          <w:sz w:val="21"/>
        </w:rPr>
        <w:t>6．（3分）若</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是有理数，它们在数轴上的对应点的位置如图所示：把</w:t>
      </w:r>
      <w:r>
        <w:rPr>
          <w:rFonts w:ascii="Times New Roman" w:cs="Times New Roman" w:eastAsia="Times New Roman" w:hAnsi="Times New Roman"/>
          <w:i/>
          <w:sz w:val="21"/>
        </w:rPr>
        <w:t>a</w:t>
      </w:r>
      <w:r>
        <w:rPr>
          <w:sz w:val="21"/>
        </w:rPr>
        <w:t>，</w:t>
      </w:r>
      <w:r>
        <w:object>
          <v:shape alt="eqId79abce724085674a8565b2e6f66eb0ef" filled="f" id="Object 529" o:ole="" o:preferrelative="t" o:spid="_x0000_i1051" stroked="f" style="width:14.97pt;height:9.76pt;mso-position-horizontal-relative:page;mso-position-vertical-relative:page;mso-wrap-style:square" type="#_x0000_t75">
            <v:stroke joinstyle="miter" linestyle="single"/>
            <v:imagedata o:title="eqId79abce724085674a8565b2e6f66eb0ef" r:id="rId57"/>
            <v:path o:extrusionok="f"/>
            <o:lock aspectratio="t" v:ext="edit"/>
          </v:shape>
          <o:OLEObject DrawAspect="Content" ObjectID="_1234567916" ProgID="Equation.DSMT4" ShapeID="Object 529" Type="Embed" r:id="rId58"/>
        </w:object>
      </w:r>
      <w:r>
        <w:rPr>
          <w:sz w:val="21"/>
        </w:rPr>
        <w:t>，</w:t>
      </w:r>
      <w:r>
        <w:rPr>
          <w:rFonts w:ascii="Times New Roman" w:cs="Times New Roman" w:eastAsia="Times New Roman" w:hAnsi="Times New Roman"/>
          <w:i/>
          <w:sz w:val="21"/>
        </w:rPr>
        <w:t>b</w:t>
      </w:r>
      <w:r>
        <w:rPr>
          <w:sz w:val="21"/>
        </w:rPr>
        <w:t>，</w:t>
      </w:r>
      <w:r>
        <w:object>
          <v:shape alt="eqId4d260f2d665b7efb640aa49a351de1c0" filled="f" id="Object 530" o:ole="" o:preferrelative="t" o:spid="_x0000_i1052" stroked="f" style="width:14.07pt;height:12.71pt;mso-position-horizontal-relative:page;mso-position-vertical-relative:page;mso-wrap-style:square" type="#_x0000_t75">
            <v:stroke joinstyle="miter" linestyle="single"/>
            <v:imagedata o:title="eqId4d260f2d665b7efb640aa49a351de1c0" r:id="rId59"/>
            <v:path o:extrusionok="f"/>
            <o:lock aspectratio="t" v:ext="edit"/>
          </v:shape>
          <o:OLEObject DrawAspect="Content" ObjectID="_1234567917" ProgID="Equation.DSMT4" ShapeID="Object 530" Type="Embed" r:id="rId60"/>
        </w:object>
      </w:r>
      <w:r>
        <w:rPr>
          <w:sz w:val="21"/>
        </w:rPr>
        <w:t>按照由小到大的顺序排列是（</w:t>
      </w:r>
      <w:r>
        <w:rPr>
          <w:rFonts w:ascii="Times New Roman" w:cs="Times New Roman" w:eastAsia="Times New Roman" w:hAnsi="Times New Roman"/>
          <w:kern w:val="0"/>
          <w:sz w:val="24"/>
          <w:szCs w:val="24"/>
        </w:rPr>
        <w:t>   </w:t>
      </w:r>
      <w:r>
        <w:rPr>
          <w:sz w:val="21"/>
        </w:rPr>
        <w:t>）</w:t>
      </w:r>
    </w:p>
    <w:p>
      <w:pPr>
        <w:shd w:color="auto" w:fill="auto" w:val="clear"/>
        <w:spacing w:line="360" w:lineRule="auto"/>
        <w:jc w:val="center"/>
        <w:textAlignment w:val="center"/>
        <w:rPr>
          <w:sz w:val="21"/>
        </w:rPr>
      </w:pPr>
      <w:r>
        <w:rPr>
          <w:rFonts w:ascii="Times New Roman" w:cs="Times New Roman" w:eastAsia="Times New Roman" w:hAnsi="Times New Roman"/>
          <w:strike w:val="0"/>
          <w:kern w:val="0"/>
          <w:sz w:val="24"/>
          <w:szCs w:val="24"/>
          <w:u w:val="none"/>
        </w:rPr>
        <w:pict>
          <v:shape alt="@@@aff3361f-71f1-4aa8-9d06-62b92b303037" filled="f" id="图片 100003" o:preferrelative="t" o:spid="_x0000_i1053" stroked="f" style="width:137.26pt;height:18.02pt;mso-position-horizontal-relative:page;mso-position-vertical-relative:page;mso-wrap-style:square" type="#_x0000_t75">
            <v:fill o:detectmouseclick="t"/>
            <v:stroke linestyle="single"/>
            <v:imagedata o:title="@@@aff3361f-71f1-4aa8-9d06-62b92b303037" r:id="rId61"/>
            <v:path o:extrusionok="f"/>
            <o:lock aspectratio="t" v:ext="edit"/>
          </v:shape>
        </w:pict>
      </w:r>
    </w:p>
    <w:p>
      <w:pPr>
        <w:shd w:color="auto" w:fill="auto" w:val="clear"/>
        <w:tabs>
          <w:tab w:pos="4156" w:val="left"/>
        </w:tabs>
        <w:spacing w:line="360" w:lineRule="auto"/>
        <w:ind w:left="300"/>
        <w:jc w:val="left"/>
        <w:textAlignment w:val="center"/>
        <w:rPr>
          <w:sz w:val="21"/>
        </w:rPr>
      </w:pPr>
      <w:r>
        <w:rPr>
          <w:sz w:val="21"/>
        </w:rPr>
        <w:t>A．</w:t>
      </w:r>
      <w:r>
        <w:object>
          <v:shape alt="eqIdd3729f4ae1d8302d2c2a4305cd459ffa" filled="f" id="Object 531" o:ole="" o:preferrelative="t" o:spid="_x0000_i1054" stroked="f" style="width:67.72pt;height:12.4pt;mso-position-horizontal-relative:page;mso-position-vertical-relative:page;mso-wrap-style:square" type="#_x0000_t75">
            <v:stroke joinstyle="miter" linestyle="single"/>
            <v:imagedata o:title="eqIdd3729f4ae1d8302d2c2a4305cd459ffa" r:id="rId62"/>
            <v:path o:extrusionok="f"/>
            <o:lock aspectratio="t" v:ext="edit"/>
          </v:shape>
          <o:OLEObject DrawAspect="Content" ObjectID="_1234567918" ProgID="Equation.DSMT4" ShapeID="Object 531" Type="Embed" r:id="rId63"/>
        </w:object>
      </w:r>
      <w:r>
        <w:rPr>
          <w:sz w:val="21"/>
        </w:rPr>
        <w:tab/>
      </w:r>
      <w:r>
        <w:rPr>
          <w:sz w:val="21"/>
        </w:rPr>
        <w:t>B．</w:t>
      </w:r>
      <w:r>
        <w:object>
          <v:shape alt="eqIdaec1d65b2e3d0e40eb51836d49110302" filled="f" id="Object 532" o:ole="" o:preferrelative="t" o:spid="_x0000_i1055" stroked="f" style="width:67.72pt;height:12.21pt;mso-position-horizontal-relative:page;mso-position-vertical-relative:page;mso-wrap-style:square" type="#_x0000_t75">
            <v:stroke joinstyle="miter" linestyle="single"/>
            <v:imagedata o:title="eqIdaec1d65b2e3d0e40eb51836d49110302" r:id="rId64"/>
            <v:path o:extrusionok="f"/>
            <o:lock aspectratio="t" v:ext="edit"/>
          </v:shape>
          <o:OLEObject DrawAspect="Content" ObjectID="_1234567919" ProgID="Equation.DSMT4" ShapeID="Object 532" Type="Embed" r:id="rId65"/>
        </w:object>
      </w:r>
    </w:p>
    <w:p>
      <w:pPr>
        <w:shd w:color="auto" w:fill="auto" w:val="clear"/>
        <w:tabs>
          <w:tab w:pos="4156" w:val="left"/>
        </w:tabs>
        <w:spacing w:line="360" w:lineRule="auto"/>
        <w:ind w:left="300"/>
        <w:jc w:val="left"/>
        <w:textAlignment w:val="center"/>
        <w:rPr>
          <w:sz w:val="21"/>
        </w:rPr>
      </w:pPr>
      <w:r>
        <w:rPr>
          <w:sz w:val="21"/>
        </w:rPr>
        <w:t>C．</w:t>
      </w:r>
      <w:r>
        <w:object>
          <v:shape alt="eqId193fe1f1567a4f0a75fd416ee8f7e931" filled="f" id="Object 533" o:ole="" o:preferrelative="t" o:spid="_x0000_i1056" stroked="f" style="width:67.72pt;height:12.46pt;mso-position-horizontal-relative:page;mso-position-vertical-relative:page;mso-wrap-style:square" type="#_x0000_t75">
            <v:stroke joinstyle="miter" linestyle="single"/>
            <v:imagedata o:title="eqId193fe1f1567a4f0a75fd416ee8f7e931" r:id="rId66"/>
            <v:path o:extrusionok="f"/>
            <o:lock aspectratio="t" v:ext="edit"/>
          </v:shape>
          <o:OLEObject DrawAspect="Content" ObjectID="_1234567920" ProgID="Equation.DSMT4" ShapeID="Object 533" Type="Embed" r:id="rId67"/>
        </w:object>
      </w:r>
      <w:r>
        <w:rPr>
          <w:sz w:val="21"/>
        </w:rPr>
        <w:tab/>
      </w:r>
      <w:r>
        <w:rPr>
          <w:sz w:val="21"/>
        </w:rPr>
        <w:t>D．</w:t>
      </w:r>
      <w:r>
        <w:object>
          <v:shape alt="eqId876126f078b88a71d71cd25acc679e56" filled="f" id="Object 534" o:ole="" o:preferrelative="t" o:spid="_x0000_i1057" stroked="f" style="width:67.76pt;height:12.5pt;mso-position-horizontal-relative:page;mso-position-vertical-relative:page;mso-wrap-style:square" type="#_x0000_t75">
            <v:stroke joinstyle="miter" linestyle="single"/>
            <v:imagedata o:title="eqId876126f078b88a71d71cd25acc679e56" r:id="rId68"/>
            <v:path o:extrusionok="f"/>
            <o:lock aspectratio="t" v:ext="edit"/>
          </v:shape>
          <o:OLEObject DrawAspect="Content" ObjectID="_1234567921" ProgID="Equation.DSMT4" ShapeID="Object 534" Type="Embed" r:id="rId69"/>
        </w:object>
      </w:r>
    </w:p>
    <w:p>
      <w:pPr>
        <w:shd w:color="auto" w:fill="auto" w:val="clear"/>
        <w:spacing w:line="360" w:lineRule="auto"/>
        <w:jc w:val="left"/>
        <w:textAlignment w:val="center"/>
        <w:rPr>
          <w:sz w:val="21"/>
        </w:rPr>
      </w:pPr>
      <w:r>
        <w:rPr>
          <w:sz w:val="21"/>
        </w:rPr>
        <w:t>7．（3分）若</w:t>
      </w:r>
      <w:r>
        <w:object>
          <v:shape alt="eqId16f914e833a2aea29b04c29a78fbdcb5" filled="f" id="Object 535" o:ole="" o:preferrelative="t" o:spid="_x0000_i1058" stroked="f" style="width:61.56pt;height:14.55pt;mso-position-horizontal-relative:page;mso-position-vertical-relative:page;mso-wrap-style:square" type="#_x0000_t75">
            <v:stroke joinstyle="miter" linestyle="single"/>
            <v:imagedata o:title="eqId16f914e833a2aea29b04c29a78fbdcb5" r:id="rId70"/>
            <v:path o:extrusionok="f"/>
            <o:lock aspectratio="t" v:ext="edit"/>
          </v:shape>
          <o:OLEObject DrawAspect="Content" ObjectID="_1234567922" ProgID="Equation.DSMT4" ShapeID="Object 535" Type="Embed" r:id="rId71"/>
        </w:object>
      </w:r>
      <w:r>
        <w:rPr>
          <w:sz w:val="21"/>
        </w:rPr>
        <w:t>，则代数式</w:t>
      </w:r>
      <w:r>
        <w:object>
          <v:shape alt="eqIdcfc58c7c668d5f6ab5828c5a1bf04e21" filled="f" id="Object 536" o:ole="" o:preferrelative="t" o:spid="_x0000_i1059" stroked="f" style="width:69.43pt;height:13.91pt;mso-position-horizontal-relative:page;mso-position-vertical-relative:page;mso-wrap-style:square" type="#_x0000_t75">
            <v:stroke joinstyle="miter" linestyle="single"/>
            <v:imagedata o:title="eqIdcfc58c7c668d5f6ab5828c5a1bf04e21" r:id="rId72"/>
            <v:path o:extrusionok="f"/>
            <o:lock aspectratio="t" v:ext="edit"/>
          </v:shape>
          <o:OLEObject DrawAspect="Content" ObjectID="_1234567923" ProgID="Equation.DSMT4" ShapeID="Object 536" Type="Embed" r:id="rId73"/>
        </w:object>
      </w:r>
      <w:r>
        <w:rPr>
          <w:sz w:val="21"/>
        </w:rPr>
        <w:t>的值为（</w:t>
      </w:r>
      <w:r>
        <w:rPr>
          <w:rFonts w:ascii="Times New Roman" w:cs="Times New Roman" w:eastAsia="Times New Roman" w:hAnsi="Times New Roman"/>
          <w:kern w:val="0"/>
          <w:sz w:val="24"/>
          <w:szCs w:val="24"/>
        </w:rPr>
        <w:t>    </w:t>
      </w:r>
      <w:r>
        <w:rPr>
          <w:sz w:val="21"/>
        </w:rPr>
        <w:t>）</w:t>
      </w:r>
    </w:p>
    <w:p>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ed0d9046c1ef6a3f23483acd6ea03133" filled="f" id="Object 537" o:ole="" o:preferrelative="t" o:spid="_x0000_i1060" stroked="f" style="width:24.58pt;height:12.61pt;mso-position-horizontal-relative:page;mso-position-vertical-relative:page;mso-wrap-style:square" type="#_x0000_t75">
            <v:stroke joinstyle="miter" linestyle="single"/>
            <v:imagedata o:title="eqIded0d9046c1ef6a3f23483acd6ea03133" r:id="rId74"/>
            <v:path o:extrusionok="f"/>
            <o:lock aspectratio="t" v:ext="edit"/>
          </v:shape>
          <o:OLEObject DrawAspect="Content" ObjectID="_1234567924" ProgID="Equation.DSMT4" ShapeID="Object 537" Type="Embed" r:id="rId75"/>
        </w:object>
      </w:r>
      <w:r>
        <w:rPr>
          <w:sz w:val="21"/>
        </w:rPr>
        <w:tab/>
      </w:r>
      <w:r>
        <w:rPr>
          <w:sz w:val="21"/>
        </w:rPr>
        <w:t>B．</w:t>
      </w:r>
      <w:r>
        <w:object>
          <v:shape alt="eqId6bd6f82db8d3f60fbc889df99addecdd" filled="f" id="Object 538" o:ole="" o:preferrelative="t" o:spid="_x0000_i1061" stroked="f" style="width:24.58pt;height:12.61pt;mso-position-horizontal-relative:page;mso-position-vertical-relative:page;mso-wrap-style:square" type="#_x0000_t75">
            <v:stroke joinstyle="miter" linestyle="single"/>
            <v:imagedata o:title="eqId6bd6f82db8d3f60fbc889df99addecdd" r:id="rId76"/>
            <v:path o:extrusionok="f"/>
            <o:lock aspectratio="t" v:ext="edit"/>
          </v:shape>
          <o:OLEObject DrawAspect="Content" ObjectID="_1234567925" ProgID="Equation.DSMT4" ShapeID="Object 538" Type="Embed" r:id="rId77"/>
        </w:object>
      </w:r>
      <w:r>
        <w:rPr>
          <w:sz w:val="21"/>
        </w:rPr>
        <w:tab/>
      </w:r>
      <w:r>
        <w:rPr>
          <w:sz w:val="21"/>
        </w:rPr>
        <w:t>C．</w:t>
      </w:r>
      <w:r>
        <w:object>
          <v:shape alt="eqId3e117430c8fce27ab6bf050191041910" filled="f" id="Object 539" o:ole="" o:preferrelative="t" o:spid="_x0000_i1062" stroked="f" style="width:24.58pt;height:12.61pt;mso-position-horizontal-relative:page;mso-position-vertical-relative:page;mso-wrap-style:square" type="#_x0000_t75">
            <v:stroke joinstyle="miter" linestyle="single"/>
            <v:imagedata o:title="eqId3e117430c8fce27ab6bf050191041910" r:id="rId78"/>
            <v:path o:extrusionok="f"/>
            <o:lock aspectratio="t" v:ext="edit"/>
          </v:shape>
          <o:OLEObject DrawAspect="Content" ObjectID="_1234567926" ProgID="Equation.DSMT4" ShapeID="Object 539" Type="Embed" r:id="rId79"/>
        </w:object>
      </w:r>
      <w:r>
        <w:rPr>
          <w:sz w:val="21"/>
        </w:rPr>
        <w:tab/>
      </w:r>
      <w:r>
        <w:rPr>
          <w:sz w:val="21"/>
        </w:rPr>
        <w:t>D．</w:t>
      </w:r>
      <w:r>
        <w:object>
          <v:shape alt="eqId18c8dfe5612fd6b41f47a7b6b5322aef" filled="f" id="Object 540" o:ole="" o:preferrelative="t" o:spid="_x0000_i1063" stroked="f" style="width:24.58pt;height:12.61pt;mso-position-horizontal-relative:page;mso-position-vertical-relative:page;mso-wrap-style:square" type="#_x0000_t75">
            <v:stroke joinstyle="miter" linestyle="single"/>
            <v:imagedata o:title="eqId18c8dfe5612fd6b41f47a7b6b5322aef" r:id="rId80"/>
            <v:path o:extrusionok="f"/>
            <o:lock aspectratio="t" v:ext="edit"/>
          </v:shape>
          <o:OLEObject DrawAspect="Content" ObjectID="_1234567927" ProgID="Equation.DSMT4" ShapeID="Object 540" Type="Embed" r:id="rId81"/>
        </w:object>
      </w:r>
    </w:p>
    <w:p>
      <w:pPr>
        <w:shd w:color="auto" w:fill="auto" w:val="clear"/>
        <w:spacing w:line="360" w:lineRule="auto"/>
        <w:ind w:hanging="210" w:hangingChars="100" w:left="210"/>
        <w:jc w:val="left"/>
        <w:textAlignment w:val="center"/>
        <w:rPr>
          <w:sz w:val="21"/>
        </w:rPr>
      </w:pPr>
      <w:r>
        <w:rPr>
          <w:sz w:val="21"/>
        </w:rPr>
        <w:t>8．（3分）小明解方程</w:t>
      </w:r>
      <w:r>
        <w:object>
          <v:shape alt="eqIdbc1efb67c345d433ec94271fcd096a9a" filled="f" id="Object 541" o:ole="" o:preferrelative="t" o:spid="_x0000_i1064" stroked="f" style="width:74.76pt;height:27.11pt;mso-position-horizontal-relative:page;mso-position-vertical-relative:page;mso-wrap-style:square" type="#_x0000_t75">
            <v:stroke joinstyle="miter" linestyle="single"/>
            <v:imagedata o:title="eqIdbc1efb67c345d433ec94271fcd096a9a" r:id="rId82"/>
            <v:path o:extrusionok="f"/>
            <o:lock aspectratio="t" v:ext="edit"/>
          </v:shape>
          <o:OLEObject DrawAspect="Content" ObjectID="_1234567928" ProgID="Equation.DSMT4" ShapeID="Object 541" Type="Embed" r:id="rId83"/>
        </w:object>
      </w:r>
      <w:r>
        <w:rPr>
          <w:sz w:val="21"/>
        </w:rPr>
        <w:t>，去分母时，方程右边的</w:t>
      </w:r>
      <w:r>
        <w:object>
          <v:shape alt="eqId274a9dc37509f01c2606fb3086a46f4f" filled="f" id="Object 542" o:ole="" o:preferrelative="t" o:spid="_x0000_i1065" stroked="f" style="width:14.07pt;height:11.36pt;mso-position-horizontal-relative:page;mso-position-vertical-relative:page;mso-wrap-style:square" type="#_x0000_t75">
            <v:stroke joinstyle="miter" linestyle="single"/>
            <v:imagedata o:title="eqId274a9dc37509f01c2606fb3086a46f4f" r:id="rId84"/>
            <v:path o:extrusionok="f"/>
            <o:lock aspectratio="t" v:ext="edit"/>
          </v:shape>
          <o:OLEObject DrawAspect="Content" ObjectID="_1234567929" ProgID="Equation.DSMT4" ShapeID="Object 542" Type="Embed" r:id="rId85"/>
        </w:object>
      </w:r>
      <w:r>
        <w:rPr>
          <w:sz w:val="21"/>
        </w:rPr>
        <w:t>忘记乘12，因而求出的解为</w:t>
      </w:r>
      <w:r>
        <w:object>
          <v:shape alt="eqId9b384412acba251d87902ab928902f16" filled="f" id="Object 543" o:ole="" o:preferrelative="t" o:spid="_x0000_i1066" stroked="f" style="width:22.86pt;height:12.3pt;mso-position-horizontal-relative:page;mso-position-vertical-relative:page;mso-wrap-style:square" type="#_x0000_t75">
            <v:stroke joinstyle="miter" linestyle="single"/>
            <v:imagedata o:title="eqId9b384412acba251d87902ab928902f16" r:id="rId86"/>
            <v:path o:extrusionok="f"/>
            <o:lock aspectratio="t" v:ext="edit"/>
          </v:shape>
          <o:OLEObject DrawAspect="Content" ObjectID="_1234567930" ProgID="Equation.DSMT4" ShapeID="Object 543" Type="Embed" r:id="rId87"/>
        </w:object>
      </w:r>
      <w:r>
        <w:rPr>
          <w:sz w:val="21"/>
        </w:rPr>
        <w:t>，则原方程正确的解为（</w:t>
      </w:r>
      <w:r>
        <w:rPr>
          <w:rFonts w:ascii="Times New Roman" w:cs="Times New Roman" w:eastAsia="Times New Roman" w:hAnsi="Times New Roman"/>
          <w:kern w:val="0"/>
          <w:sz w:val="24"/>
          <w:szCs w:val="24"/>
        </w:rPr>
        <w:t>   </w:t>
      </w:r>
      <w:r>
        <w:rPr>
          <w:sz w:val="21"/>
        </w:rPr>
        <w:t>）</w:t>
      </w:r>
    </w:p>
    <w:p>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ba53065eb180a682305fddb95d14b62f" filled="f" id="Object 544" o:ole="" o:preferrelative="t" o:spid="_x0000_i1067" stroked="f" style="width:29.83pt;height:12.3pt;mso-position-horizontal-relative:page;mso-position-vertical-relative:page;mso-wrap-style:square" type="#_x0000_t75">
            <v:stroke joinstyle="miter" linestyle="single"/>
            <v:imagedata o:title="eqIdba53065eb180a682305fddb95d14b62f" r:id="rId88"/>
            <v:path o:extrusionok="f"/>
            <o:lock aspectratio="t" v:ext="edit"/>
          </v:shape>
          <o:OLEObject DrawAspect="Content" ObjectID="_1234567931" ProgID="Equation.DSMT4" ShapeID="Object 544" Type="Embed" r:id="rId89"/>
        </w:object>
      </w:r>
      <w:r>
        <w:rPr>
          <w:sz w:val="21"/>
        </w:rPr>
        <w:tab/>
      </w:r>
      <w:r>
        <w:rPr>
          <w:sz w:val="21"/>
        </w:rPr>
        <w:t>B．</w:t>
      </w:r>
      <w:r>
        <w:object>
          <v:shape alt="eqId7752c698edb413da9edc6a9e2b6c2630" filled="f" id="Object 545" o:ole="" o:preferrelative="t" o:spid="_x0000_i1068" stroked="f" style="width:36.92pt;height:27.05pt;mso-position-horizontal-relative:page;mso-position-vertical-relative:page;mso-wrap-style:square" type="#_x0000_t75">
            <v:stroke joinstyle="miter" linestyle="single"/>
            <v:imagedata o:title="eqId7752c698edb413da9edc6a9e2b6c2630" r:id="rId90"/>
            <v:path o:extrusionok="f"/>
            <o:lock aspectratio="t" v:ext="edit"/>
          </v:shape>
          <o:OLEObject DrawAspect="Content" ObjectID="_1234567932" ProgID="Equation.DSMT4" ShapeID="Object 545" Type="Embed" r:id="rId91"/>
        </w:object>
      </w:r>
      <w:r>
        <w:rPr>
          <w:sz w:val="21"/>
        </w:rPr>
        <w:tab/>
      </w:r>
      <w:r>
        <w:rPr>
          <w:sz w:val="21"/>
        </w:rPr>
        <w:t>C．</w:t>
      </w:r>
      <w:r>
        <w:object>
          <v:shape alt="eqIdfe1ea7136e5ed63ede4630920d002f04" filled="f" id="Object 546" o:ole="" o:preferrelative="t" o:spid="_x0000_i1069" stroked="f" style="width:37.8pt;height:27.27pt;mso-position-horizontal-relative:page;mso-position-vertical-relative:page;mso-wrap-style:square" type="#_x0000_t75">
            <v:stroke joinstyle="miter" linestyle="single"/>
            <v:imagedata o:title="eqIdfe1ea7136e5ed63ede4630920d002f04" r:id="rId92"/>
            <v:path o:extrusionok="f"/>
            <o:lock aspectratio="t" v:ext="edit"/>
          </v:shape>
          <o:OLEObject DrawAspect="Content" ObjectID="_1234567933" ProgID="Equation.DSMT4" ShapeID="Object 546" Type="Embed" r:id="rId93"/>
        </w:object>
      </w:r>
      <w:r>
        <w:rPr>
          <w:sz w:val="21"/>
        </w:rPr>
        <w:tab/>
      </w:r>
      <w:r>
        <w:rPr>
          <w:sz w:val="21"/>
        </w:rPr>
        <w:t>D．</w:t>
      </w:r>
      <w:r>
        <w:object>
          <v:shape alt="eqId99c6875d552e9fff3c7d655f3a59b166" filled="f" id="Object 547" o:ole="" o:preferrelative="t" o:spid="_x0000_i1070" stroked="f" style="width:29.83pt;height:12.16pt;mso-position-horizontal-relative:page;mso-position-vertical-relative:page;mso-wrap-style:square" type="#_x0000_t75">
            <v:stroke joinstyle="miter" linestyle="single"/>
            <v:imagedata o:title="eqId99c6875d552e9fff3c7d655f3a59b166" r:id="rId94"/>
            <v:path o:extrusionok="f"/>
            <o:lock aspectratio="t" v:ext="edit"/>
          </v:shape>
          <o:OLEObject DrawAspect="Content" ObjectID="_1234567934" ProgID="Equation.DSMT4" ShapeID="Object 547" Type="Embed" r:id="rId95"/>
        </w:object>
      </w:r>
    </w:p>
    <w:p>
      <w:pPr>
        <w:shd w:color="auto" w:fill="auto" w:val="clear"/>
        <w:spacing w:line="360" w:lineRule="auto"/>
        <w:ind w:hanging="210" w:hangingChars="100" w:left="210"/>
        <w:jc w:val="left"/>
        <w:textAlignment w:val="center"/>
        <w:rPr>
          <w:sz w:val="21"/>
        </w:rPr>
      </w:pPr>
      <w:r>
        <w:rPr>
          <w:sz w:val="21"/>
        </w:rPr>
        <w:t>9．（3分）如图是2025年1月份的日历表，用形如</w:t>
      </w:r>
      <w:r>
        <w:rPr>
          <w:rFonts w:ascii="Times New Roman" w:cs="Times New Roman" w:eastAsia="Times New Roman" w:hAnsi="Times New Roman"/>
          <w:strike w:val="0"/>
          <w:kern w:val="0"/>
          <w:sz w:val="24"/>
          <w:szCs w:val="24"/>
          <w:u w:val="none"/>
        </w:rPr>
        <w:pict>
          <v:shape alt="@@@2b5c5900-ff7f-45ce-bc9f-fede80512ca9" filled="f" id="图片 100005" o:preferrelative="t" o:spid="_x0000_i1071" stroked="f" style="width:36.02pt;height:32.27pt;mso-position-horizontal-relative:page;mso-position-vertical-relative:page;mso-wrap-style:square" type="#_x0000_t75">
            <v:fill o:detectmouseclick="t"/>
            <v:stroke linestyle="single"/>
            <v:imagedata o:title="@@@2b5c5900-ff7f-45ce-bc9f-fede80512ca9" r:id="rId96"/>
            <v:path o:extrusionok="f"/>
            <o:lock aspectratio="t" v:ext="edit"/>
          </v:shape>
        </w:pict>
      </w:r>
      <w:r>
        <w:rPr>
          <w:sz w:val="21"/>
        </w:rPr>
        <w:t>的框架框住日历表中的五个数，对于框架框住的五个数字之和，小明的计算结果不可能的是（</w:t>
      </w:r>
      <w:r>
        <w:rPr>
          <w:rFonts w:ascii="Times New Roman" w:cs="Times New Roman" w:eastAsia="Times New Roman" w:hAnsi="Times New Roman"/>
          <w:kern w:val="0"/>
          <w:sz w:val="24"/>
          <w:szCs w:val="24"/>
        </w:rPr>
        <w:t>    </w:t>
      </w:r>
      <w:r>
        <w:rPr>
          <w:sz w:val="21"/>
        </w:rPr>
        <w:t>）</w:t>
      </w:r>
    </w:p>
    <w:p>
      <w:pPr>
        <w:shd w:color="auto" w:fill="auto" w:val="clear"/>
        <w:spacing w:line="360" w:lineRule="auto"/>
        <w:jc w:val="center"/>
        <w:textAlignment w:val="center"/>
        <w:rPr>
          <w:sz w:val="21"/>
        </w:rPr>
      </w:pPr>
      <w:r>
        <w:rPr>
          <w:rFonts w:ascii="Times New Roman" w:cs="Times New Roman" w:eastAsia="Times New Roman" w:hAnsi="Times New Roman"/>
          <w:strike w:val="0"/>
          <w:kern w:val="0"/>
          <w:sz w:val="24"/>
          <w:szCs w:val="24"/>
          <w:u w:val="none"/>
        </w:rPr>
        <w:pict>
          <v:shape alt="@@@c8e85514-37f1-4f89-b47b-d9dd64751af0" filled="f" id="图片 100007" o:preferrelative="t" o:spid="_x0000_i1072" stroked="f" style="width:247.53pt;height:87.75pt;mso-position-horizontal-relative:page;mso-position-vertical-relative:page;mso-wrap-style:square" type="#_x0000_t75">
            <v:fill o:detectmouseclick="t"/>
            <v:stroke linestyle="single"/>
            <v:imagedata o:title="@@@c8e85514-37f1-4f89-b47b-d9dd64751af0" r:id="rId97"/>
            <v:path o:extrusionok="f"/>
            <o:lock aspectratio="t" v:ext="edit"/>
          </v:shape>
        </w:pict>
      </w:r>
    </w:p>
    <w:p>
      <w:pPr>
        <w:shd w:color="auto" w:fill="auto" w:val="clear"/>
        <w:tabs>
          <w:tab w:pos="2078" w:val="left"/>
          <w:tab w:pos="4156" w:val="left"/>
          <w:tab w:pos="6234" w:val="left"/>
        </w:tabs>
        <w:spacing w:line="360" w:lineRule="auto"/>
        <w:ind w:left="300"/>
        <w:jc w:val="left"/>
        <w:textAlignment w:val="center"/>
        <w:rPr>
          <w:sz w:val="21"/>
        </w:rPr>
      </w:pPr>
      <w:r>
        <w:rPr>
          <w:sz w:val="21"/>
        </w:rPr>
        <w:t>A．75</w:t>
      </w:r>
      <w:r>
        <w:rPr>
          <w:sz w:val="21"/>
        </w:rPr>
        <w:tab/>
      </w:r>
      <w:r>
        <w:rPr>
          <w:sz w:val="21"/>
        </w:rPr>
        <w:t>B．100</w:t>
      </w:r>
      <w:r>
        <w:rPr>
          <w:sz w:val="21"/>
        </w:rPr>
        <w:tab/>
      </w:r>
      <w:r>
        <w:rPr>
          <w:sz w:val="21"/>
        </w:rPr>
        <w:t>C．115</w:t>
      </w:r>
      <w:r>
        <w:rPr>
          <w:sz w:val="21"/>
        </w:rPr>
        <w:tab/>
      </w:r>
      <w:r>
        <w:rPr>
          <w:sz w:val="21"/>
        </w:rPr>
        <w:t>D．120</w:t>
      </w:r>
    </w:p>
    <w:p>
      <w:pPr>
        <w:shd w:color="auto" w:fill="auto" w:val="clear"/>
        <w:spacing w:line="360" w:lineRule="auto"/>
        <w:jc w:val="left"/>
        <w:textAlignment w:val="center"/>
        <w:rPr>
          <w:sz w:val="21"/>
        </w:rPr>
      </w:pPr>
      <w:r>
        <w:rPr>
          <w:sz w:val="21"/>
        </w:rPr>
        <w:t>10．（3分）已知两个多项式</w:t>
      </w:r>
      <w:r>
        <w:object>
          <v:shape alt="eqId18e1a2fb6f48366028f9510510f93635" filled="f" id="Object 548" o:ole="" o:preferrelative="t" o:spid="_x0000_i1073" stroked="f" style="width:65.96pt;height:13.75pt;mso-position-horizontal-relative:page;mso-position-vertical-relative:page;mso-wrap-style:square" type="#_x0000_t75">
            <v:stroke joinstyle="miter" linestyle="single"/>
            <v:imagedata o:title="eqId18e1a2fb6f48366028f9510510f93635" r:id="rId98"/>
            <v:path o:extrusionok="f"/>
            <o:lock aspectratio="t" v:ext="edit"/>
          </v:shape>
          <o:OLEObject DrawAspect="Content" ObjectID="_1234567935" ProgID="Equation.DSMT4" ShapeID="Object 548" Type="Embed" r:id="rId99"/>
        </w:object>
      </w:r>
      <w:r>
        <w:rPr>
          <w:sz w:val="21"/>
        </w:rPr>
        <w:t>，</w:t>
      </w:r>
      <w:r>
        <w:object>
          <v:shape alt="eqIdf36e88ded8c4cf4e5d34b9d1a26b4c7c" filled="f" id="Object 549" o:ole="" o:preferrelative="t" o:spid="_x0000_i1074" stroked="f" style="width:58.96pt;height:13.4pt;mso-position-horizontal-relative:page;mso-position-vertical-relative:page;mso-wrap-style:square" type="#_x0000_t75">
            <v:stroke joinstyle="miter" linestyle="single"/>
            <v:imagedata o:title="eqIdf36e88ded8c4cf4e5d34b9d1a26b4c7c" r:id="rId100"/>
            <v:path o:extrusionok="f"/>
            <o:lock aspectratio="t" v:ext="edit"/>
          </v:shape>
          <o:OLEObject DrawAspect="Content" ObjectID="_1234567936" ProgID="Equation.DSMT4" ShapeID="Object 549" Type="Embed" r:id="rId101"/>
        </w:object>
      </w:r>
      <w:r>
        <w:rPr>
          <w:sz w:val="21"/>
        </w:rPr>
        <w:t>，以下结论中正确的个数有（</w:t>
      </w:r>
      <w:r>
        <w:rPr>
          <w:rFonts w:ascii="Times New Roman" w:cs="Times New Roman" w:eastAsia="Times New Roman" w:hAnsi="Times New Roman"/>
          <w:kern w:val="0"/>
          <w:sz w:val="24"/>
          <w:szCs w:val="24"/>
        </w:rPr>
        <w:t>  </w:t>
      </w:r>
      <w:r>
        <w:rPr>
          <w:sz w:val="21"/>
        </w:rPr>
        <w:t>）</w:t>
      </w:r>
    </w:p>
    <w:p>
      <w:pPr>
        <w:shd w:color="auto" w:fill="auto" w:val="clear"/>
        <w:spacing w:line="360" w:lineRule="auto"/>
        <w:ind w:firstLine="210" w:firstLineChars="100"/>
        <w:jc w:val="left"/>
        <w:textAlignment w:val="center"/>
        <w:rPr>
          <w:sz w:val="21"/>
        </w:rPr>
      </w:pPr>
      <w:r>
        <w:rPr>
          <w:sz w:val="21"/>
        </w:rPr>
        <w:t>①若</w:t>
      </w:r>
      <w:r>
        <w:object>
          <v:shape alt="eqId55a626dfeb5dc465468629febebb8002" filled="f" id="Object 550" o:ole="" o:preferrelative="t" o:spid="_x0000_i1075" stroked="f" style="width:46.6pt;height:11.66pt;mso-position-horizontal-relative:page;mso-position-vertical-relative:page;mso-wrap-style:square" type="#_x0000_t75">
            <v:stroke joinstyle="miter" linestyle="single"/>
            <v:imagedata o:title="eqId55a626dfeb5dc465468629febebb8002" r:id="rId102"/>
            <v:path o:extrusionok="f"/>
            <o:lock aspectratio="t" v:ext="edit"/>
          </v:shape>
          <o:OLEObject DrawAspect="Content" ObjectID="_1234567937" ProgID="Equation.DSMT4" ShapeID="Object 550" Type="Embed" r:id="rId103"/>
        </w:object>
      </w:r>
      <w:r>
        <w:rPr>
          <w:sz w:val="21"/>
        </w:rPr>
        <w:t>，则</w:t>
      </w:r>
      <w:r>
        <w:object>
          <v:shape alt="eqIde55aa0a20848c37c1892c567b2315e04" filled="f" id="Object 551" o:ole="" o:preferrelative="t" o:spid="_x0000_i1076" stroked="f" style="width:23.72pt;height:12.3pt;mso-position-horizontal-relative:page;mso-position-vertical-relative:page;mso-wrap-style:square" type="#_x0000_t75">
            <v:stroke joinstyle="miter" linestyle="single"/>
            <v:imagedata o:title="eqIde55aa0a20848c37c1892c567b2315e04" r:id="rId104"/>
            <v:path o:extrusionok="f"/>
            <o:lock aspectratio="t" v:ext="edit"/>
          </v:shape>
          <o:OLEObject DrawAspect="Content" ObjectID="_1234567938" ProgID="Equation.DSMT4" ShapeID="Object 551" Type="Embed" r:id="rId105"/>
        </w:object>
      </w:r>
      <w:r>
        <w:rPr>
          <w:sz w:val="21"/>
        </w:rPr>
        <w:t>；</w:t>
      </w:r>
    </w:p>
    <w:p>
      <w:pPr>
        <w:shd w:color="auto" w:fill="auto" w:val="clear"/>
        <w:spacing w:line="360" w:lineRule="auto"/>
        <w:ind w:firstLine="210" w:firstLineChars="100"/>
        <w:jc w:val="left"/>
        <w:textAlignment w:val="center"/>
        <w:rPr>
          <w:sz w:val="21"/>
        </w:rPr>
      </w:pPr>
      <w:r>
        <w:rPr>
          <w:sz w:val="21"/>
        </w:rPr>
        <w:t>②若</w:t>
      </w:r>
      <w:r>
        <w:object>
          <v:shape alt="eqId353b733568be435d9d843f90d73149f8" filled="f" id="Object 552" o:ole="" o:preferrelative="t" o:spid="_x0000_i1077" stroked="f" style="width:71.24pt;height:14.75pt;mso-position-horizontal-relative:page;mso-position-vertical-relative:page;mso-wrap-style:square" type="#_x0000_t75">
            <v:stroke joinstyle="miter" linestyle="single"/>
            <v:imagedata o:title="eqId353b733568be435d9d843f90d73149f8" r:id="rId106"/>
            <v:path o:extrusionok="f"/>
            <o:lock aspectratio="t" v:ext="edit"/>
          </v:shape>
          <o:OLEObject DrawAspect="Content" ObjectID="_1234567939" ProgID="Equation.DSMT4" ShapeID="Object 552" Type="Embed" r:id="rId107"/>
        </w:object>
      </w:r>
      <w:r>
        <w:rPr>
          <w:sz w:val="21"/>
        </w:rPr>
        <w:t>的值与</w:t>
      </w:r>
      <w:r>
        <w:rPr>
          <w:rFonts w:ascii="Times New Roman" w:cs="Times New Roman" w:eastAsia="Times New Roman" w:hAnsi="Times New Roman"/>
          <w:i/>
          <w:sz w:val="21"/>
        </w:rPr>
        <w:t>x</w:t>
      </w:r>
      <w:r>
        <w:rPr>
          <w:sz w:val="21"/>
        </w:rPr>
        <w:t>的值无关，则</w:t>
      </w:r>
      <w:r>
        <w:object>
          <v:shape alt="eqId33d64a7933986285685172c94a5900d5" filled="f" id="Object 553" o:ole="" o:preferrelative="t" o:spid="_x0000_i1078" stroked="f" style="width:44.84pt;height:12.71pt;mso-position-horizontal-relative:page;mso-position-vertical-relative:page;mso-wrap-style:square" type="#_x0000_t75">
            <v:stroke joinstyle="miter" linestyle="single"/>
            <v:imagedata o:title="eqId33d64a7933986285685172c94a5900d5" r:id="rId108"/>
            <v:path o:extrusionok="f"/>
            <o:lock aspectratio="t" v:ext="edit"/>
          </v:shape>
          <o:OLEObject DrawAspect="Content" ObjectID="_1234567940" ProgID="Equation.DSMT4" ShapeID="Object 553" Type="Embed" r:id="rId109"/>
        </w:object>
      </w:r>
      <w:r>
        <w:rPr>
          <w:sz w:val="21"/>
        </w:rPr>
        <w:t>；</w:t>
      </w:r>
    </w:p>
    <w:p>
      <w:pPr>
        <w:shd w:color="auto" w:fill="auto" w:val="clear"/>
        <w:spacing w:line="360" w:lineRule="auto"/>
        <w:ind w:firstLine="210" w:firstLineChars="100"/>
        <w:jc w:val="left"/>
        <w:textAlignment w:val="center"/>
        <w:rPr>
          <w:sz w:val="21"/>
        </w:rPr>
      </w:pPr>
      <w:r>
        <w:rPr>
          <w:sz w:val="21"/>
        </w:rPr>
        <w:t>③若</w:t>
      </w:r>
      <w:r>
        <w:object>
          <v:shape alt="eqId7246cbde3662861661005d7e5974df3a" filled="f" id="Object 554" o:ole="" o:preferrelative="t" o:spid="_x0000_i1079" stroked="f" style="width:123.16pt;height:14.8pt;mso-position-horizontal-relative:page;mso-position-vertical-relative:page;mso-wrap-style:square" type="#_x0000_t75">
            <v:stroke joinstyle="miter" linestyle="single"/>
            <v:imagedata o:title="eqId7246cbde3662861661005d7e5974df3a" r:id="rId110"/>
            <v:path o:extrusionok="f"/>
            <o:lock aspectratio="t" v:ext="edit"/>
          </v:shape>
          <o:OLEObject DrawAspect="Content" ObjectID="_1234567941" ProgID="Equation.DSMT4" ShapeID="Object 554" Type="Embed" r:id="rId111"/>
        </w:object>
      </w:r>
      <w:r>
        <w:rPr>
          <w:sz w:val="21"/>
        </w:rPr>
        <w:t>，则</w:t>
      </w:r>
      <w:r>
        <w:object>
          <v:shape alt="eqId55a12a30935c79ae769818043a496f53" filled="f" id="Object 555" o:ole="" o:preferrelative="t" o:spid="_x0000_i1080" stroked="f" style="width:44.84pt;height:12.5pt;mso-position-horizontal-relative:page;mso-position-vertical-relative:page;mso-wrap-style:square" type="#_x0000_t75">
            <v:stroke joinstyle="miter" linestyle="single"/>
            <v:imagedata o:title="eqId55a12a30935c79ae769818043a496f53" r:id="rId112"/>
            <v:path o:extrusionok="f"/>
            <o:lock aspectratio="t" v:ext="edit"/>
          </v:shape>
          <o:OLEObject DrawAspect="Content" ObjectID="_1234567942" ProgID="Equation.DSMT4" ShapeID="Object 555" Type="Embed" r:id="rId113"/>
        </w:object>
      </w:r>
      <w:r>
        <w:rPr>
          <w:sz w:val="21"/>
        </w:rPr>
        <w:t>；</w:t>
      </w:r>
    </w:p>
    <w:p>
      <w:pPr>
        <w:shd w:color="auto" w:fill="auto" w:val="clear"/>
        <w:spacing w:line="360" w:lineRule="auto"/>
        <w:ind w:firstLine="210" w:firstLineChars="100"/>
        <w:jc w:val="left"/>
        <w:textAlignment w:val="center"/>
        <w:rPr>
          <w:sz w:val="21"/>
        </w:rPr>
      </w:pPr>
      <w:r>
        <w:rPr>
          <w:sz w:val="21"/>
        </w:rPr>
        <w:t>④若关于</w:t>
      </w:r>
      <w:r>
        <w:rPr>
          <w:rFonts w:ascii="Times New Roman" w:cs="Times New Roman" w:eastAsia="Times New Roman" w:hAnsi="Times New Roman"/>
          <w:i/>
          <w:sz w:val="21"/>
        </w:rPr>
        <w:t>y</w:t>
      </w:r>
      <w:r>
        <w:rPr>
          <w:sz w:val="21"/>
        </w:rPr>
        <w:t>的方程</w:t>
      </w:r>
      <w:r>
        <w:object>
          <v:shape alt="eqId8b7b9104313fc398123ad6a60228c6f4" filled="f" id="Object 556" o:ole="" o:preferrelative="t" o:spid="_x0000_i1081" stroked="f" style="width:97.64pt;height:15.8pt;mso-position-horizontal-relative:page;mso-position-vertical-relative:page;mso-wrap-style:square" type="#_x0000_t75">
            <v:stroke joinstyle="miter" linestyle="single"/>
            <v:imagedata o:title="eqId8b7b9104313fc398123ad6a60228c6f4" r:id="rId114"/>
            <v:path o:extrusionok="f"/>
            <o:lock aspectratio="t" v:ext="edit"/>
          </v:shape>
          <o:OLEObject DrawAspect="Content" ObjectID="_1234567943" ProgID="Equation.DSMT4" ShapeID="Object 556" Type="Embed" r:id="rId115"/>
        </w:object>
      </w:r>
      <w:r>
        <w:rPr>
          <w:sz w:val="21"/>
        </w:rPr>
        <w:t>的解为整数，则符合条件的非负整数</w:t>
      </w:r>
      <w:r>
        <w:object>
          <v:shape alt="eqId294f5ba74cdf695fc9a8a8e52f421328" filled="f" id="Object 557" o:ole="" o:preferrelative="t" o:spid="_x0000_i1082" stroked="f" style="width:11.41pt;height:9.91pt;mso-position-horizontal-relative:page;mso-position-vertical-relative:page;mso-wrap-style:square" type="#_x0000_t75">
            <v:stroke joinstyle="miter" linestyle="single"/>
            <v:imagedata o:title="eqId294f5ba74cdf695fc9a8a8e52f421328" r:id="rId116"/>
            <v:path o:extrusionok="f"/>
            <o:lock aspectratio="t" v:ext="edit"/>
          </v:shape>
          <o:OLEObject DrawAspect="Content" ObjectID="_1234567944" ProgID="Equation.DSMT4" ShapeID="Object 557" Type="Embed" r:id="rId117"/>
        </w:object>
      </w:r>
      <w:r>
        <w:rPr>
          <w:sz w:val="21"/>
        </w:rPr>
        <w:t>有3个．</w:t>
      </w:r>
    </w:p>
    <w:p>
      <w:pPr>
        <w:shd w:color="auto" w:fill="auto" w:val="clear"/>
        <w:spacing w:line="360" w:lineRule="auto"/>
        <w:ind w:left="284" w:leftChars="135"/>
        <w:jc w:val="left"/>
        <w:textAlignment w:val="center"/>
      </w:pPr>
      <w:r>
        <w:rPr>
          <w:sz w:val="21"/>
        </w:rPr>
        <w:t>A．1个</w:t>
      </w:r>
      <w:r>
        <w:rPr>
          <w:sz w:val="21"/>
        </w:rPr>
        <w:tab/>
      </w:r>
      <w:r>
        <w:rPr>
          <w:rFonts w:hint="eastAsia"/>
          <w:sz w:val="21"/>
          <w:lang w:eastAsia="zh-CN" w:val="en-US"/>
        </w:rPr>
        <w:t xml:space="preserve">        </w:t>
      </w:r>
      <w:r>
        <w:rPr>
          <w:sz w:val="21"/>
        </w:rPr>
        <w:t>B．2个</w:t>
      </w:r>
      <w:r>
        <w:rPr>
          <w:sz w:val="21"/>
        </w:rPr>
        <w:tab/>
      </w:r>
      <w:r>
        <w:rPr>
          <w:rFonts w:hint="eastAsia"/>
          <w:sz w:val="21"/>
          <w:lang w:eastAsia="zh-CN" w:val="en-US"/>
        </w:rPr>
        <w:t xml:space="preserve">            </w:t>
      </w:r>
      <w:r>
        <w:rPr>
          <w:sz w:val="21"/>
        </w:rPr>
        <w:t>C．3个</w:t>
      </w:r>
      <w:r>
        <w:rPr>
          <w:rFonts w:hint="eastAsia"/>
          <w:sz w:val="21"/>
          <w:lang w:eastAsia="zh-CN" w:val="en-US"/>
        </w:rPr>
        <w:t xml:space="preserve">          </w:t>
      </w:r>
      <w:r>
        <w:rPr>
          <w:sz w:val="21"/>
        </w:rPr>
        <w:tab/>
      </w:r>
      <w:r>
        <w:rPr>
          <w:sz w:val="21"/>
        </w:rPr>
        <w:t>D．4个</w:t>
      </w:r>
    </w:p>
    <w:p>
      <w:pPr>
        <w:shd w:color="auto" w:fill="auto" w:val="clear"/>
        <w:spacing w:line="360" w:lineRule="auto"/>
        <w:ind w:left="284" w:leftChars="135"/>
        <w:jc w:val="left"/>
        <w:textAlignment w:val="center"/>
      </w:pPr>
    </w:p>
    <w:p>
      <w:pPr>
        <w:shd w:color="auto" w:fill="auto" w:val="clear"/>
        <w:spacing w:line="360" w:lineRule="auto"/>
        <w:jc w:val="center"/>
        <w:textAlignment w:val="center"/>
        <w:rPr>
          <w:b/>
          <w:sz w:val="44"/>
        </w:rPr>
      </w:pPr>
      <w:r>
        <w:rPr>
          <w:b/>
          <w:color w:val="000000"/>
          <w:sz w:val="28"/>
          <w:szCs w:val="28"/>
        </w:rPr>
        <w:t>第二部分（非选择题 共9</w:t>
      </w:r>
      <w:r>
        <w:rPr>
          <w:rFonts w:hint="eastAsia"/>
          <w:b/>
          <w:color w:val="000000"/>
          <w:sz w:val="28"/>
          <w:szCs w:val="28"/>
          <w:lang w:eastAsia="zh-CN" w:val="en-US"/>
        </w:rPr>
        <w:t>0</w:t>
      </w:r>
      <w:r>
        <w:rPr>
          <w:b/>
          <w:color w:val="000000"/>
          <w:sz w:val="28"/>
          <w:szCs w:val="28"/>
        </w:rPr>
        <w:t>分）</w:t>
      </w:r>
    </w:p>
    <w:p>
      <w:pPr>
        <w:shd w:color="auto" w:fill="auto" w:val="clear"/>
        <w:rPr>
          <w:rFonts w:eastAsia="黑体"/>
        </w:rPr>
      </w:pPr>
      <w:r>
        <w:rPr>
          <w:rFonts w:eastAsia="黑体" w:hint="eastAsia"/>
          <w:lang w:eastAsia="zh-CN" w:val="en-US"/>
        </w:rPr>
        <w:t>二</w:t>
      </w:r>
      <w:r>
        <w:rPr>
          <w:rFonts w:eastAsia="黑体"/>
        </w:rPr>
        <w:t>、填空题：本题共</w:t>
      </w:r>
      <w:r>
        <w:rPr>
          <w:rFonts w:eastAsia="黑体" w:hint="eastAsia"/>
          <w:lang w:eastAsia="zh-CN" w:val="en-US"/>
        </w:rPr>
        <w:t>6</w:t>
      </w:r>
      <w:r>
        <w:rPr>
          <w:rFonts w:eastAsia="黑体"/>
        </w:rPr>
        <w:t>小题，每小题</w:t>
      </w:r>
      <w:r>
        <w:rPr>
          <w:rFonts w:eastAsia="黑体" w:hint="eastAsia"/>
          <w:lang w:eastAsia="zh-CN" w:val="en-US"/>
        </w:rPr>
        <w:t>3</w:t>
      </w:r>
      <w:r>
        <w:rPr>
          <w:rFonts w:eastAsia="黑体"/>
        </w:rPr>
        <w:t>分，共1</w:t>
      </w:r>
      <w:r>
        <w:rPr>
          <w:rFonts w:eastAsia="黑体" w:hint="eastAsia"/>
          <w:lang w:eastAsia="zh-CN" w:val="en-US"/>
        </w:rPr>
        <w:t>8</w:t>
      </w:r>
      <w:r>
        <w:rPr>
          <w:rFonts w:eastAsia="黑体"/>
        </w:rPr>
        <w:t>分。</w:t>
      </w:r>
    </w:p>
    <w:p>
      <w:pPr>
        <w:shd w:color="auto" w:fill="auto" w:val="clear"/>
        <w:spacing w:line="360" w:lineRule="auto"/>
        <w:jc w:val="left"/>
        <w:textAlignment w:val="center"/>
        <w:rPr>
          <w:sz w:val="21"/>
        </w:rPr>
      </w:pPr>
      <w:r>
        <w:rPr>
          <w:sz w:val="21"/>
        </w:rPr>
        <w:t>11．（3分）若</w:t>
      </w:r>
      <w:r>
        <w:object>
          <v:shape alt="eqIdbe9147760283fc8cdd5280e12f0c757f" filled="f" id="Object 561" o:ole="" o:preferrelative="t" o:spid="_x0000_i1083" stroked="f" style="width:74.76pt;height:14.26pt;mso-position-horizontal-relative:page;mso-position-vertical-relative:page;mso-wrap-style:square" type="#_x0000_t75">
            <v:stroke joinstyle="miter" linestyle="single"/>
            <v:imagedata o:title="eqIdbe9147760283fc8cdd5280e12f0c757f" r:id="rId118"/>
            <v:path o:extrusionok="f"/>
            <o:lock aspectratio="t" v:ext="edit"/>
          </v:shape>
          <o:OLEObject DrawAspect="Content" ObjectID="_1234567945" ProgID="Equation.DSMT4" ShapeID="Object 561" Type="Embed" r:id="rId119"/>
        </w:object>
      </w:r>
      <w:r>
        <w:rPr>
          <w:sz w:val="21"/>
        </w:rPr>
        <w:t>是关于</w:t>
      </w:r>
      <w:r>
        <w:object>
          <v:shape alt="eqId81dea63b8ce3e51adf66cf7b9982a248" filled="f" id="Object 562" o:ole="" o:preferrelative="t" o:spid="_x0000_i1084" stroked="f" style="width:8.77pt;height:9.52pt;mso-position-horizontal-relative:page;mso-position-vertical-relative:page;mso-wrap-style:square" type="#_x0000_t75">
            <v:stroke joinstyle="miter" linestyle="single"/>
            <v:imagedata o:title="eqId81dea63b8ce3e51adf66cf7b9982a248" r:id="rId120"/>
            <v:path o:extrusionok="f"/>
            <o:lock aspectratio="t" v:ext="edit"/>
          </v:shape>
          <o:OLEObject DrawAspect="Content" ObjectID="_1234567946" ProgID="Equation.DSMT4" ShapeID="Object 562" Type="Embed" r:id="rId121"/>
        </w:object>
      </w:r>
      <w:r>
        <w:rPr>
          <w:sz w:val="21"/>
        </w:rPr>
        <w:t>的一元一次方程，那么这个方程的解为</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12．（3分）若</w:t>
      </w:r>
      <w:r>
        <w:object>
          <v:shape alt="eqIdabe6537342c5f0ec154e3545a0fe26d1" filled="f" id="Object 563" o:ole="" o:preferrelative="t" o:spid="_x0000_i1085" stroked="f" style="width:54.52pt;height:12.11pt;mso-position-horizontal-relative:page;mso-position-vertical-relative:page;mso-wrap-style:square" type="#_x0000_t75">
            <v:stroke joinstyle="miter" linestyle="single"/>
            <v:imagedata o:title="eqIdabe6537342c5f0ec154e3545a0fe26d1" r:id="rId122"/>
            <v:path o:extrusionok="f"/>
            <o:lock aspectratio="t" v:ext="edit"/>
          </v:shape>
          <o:OLEObject DrawAspect="Content" ObjectID="_1234567947" ProgID="Equation.DSMT4" ShapeID="Object 563" Type="Embed" r:id="rId123"/>
        </w:object>
      </w:r>
      <w:r>
        <w:rPr>
          <w:sz w:val="21"/>
        </w:rPr>
        <w:t>，则</w:t>
      </w:r>
      <w:r>
        <w:object>
          <v:shape alt="eqIdfdf43d15f4644a6cda2cbc49ff7bb69e" filled="f" id="Object 564" o:ole="" o:preferrelative="t" o:spid="_x0000_i1086" stroked="f" style="width:53.64pt;height:27.45pt;mso-position-horizontal-relative:page;mso-position-vertical-relative:page;mso-wrap-style:square" type="#_x0000_t75">
            <v:stroke joinstyle="miter" linestyle="single"/>
            <v:imagedata o:title="eqIdfdf43d15f4644a6cda2cbc49ff7bb69e" r:id="rId124"/>
            <v:path o:extrusionok="f"/>
            <o:lock aspectratio="t" v:ext="edit"/>
          </v:shape>
          <o:OLEObject DrawAspect="Content" ObjectID="_1234567948" ProgID="Equation.DSMT4" ShapeID="Object 564" Type="Embed" r:id="rId125"/>
        </w:object>
      </w:r>
      <w:r>
        <w:rPr>
          <w:sz w:val="21"/>
        </w:rPr>
        <w:t>的值是</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13．（3分）如果单项式</w:t>
      </w:r>
      <w:r>
        <w:object>
          <v:shape alt="eqIdfafb89784cae5b2b3ff46fc2e7f6ecdb" filled="f" id="Object 565" o:ole="" o:preferrelative="t" o:spid="_x0000_i1087" stroked="f" style="width:29.91pt;height:15.96pt;mso-position-horizontal-relative:page;mso-position-vertical-relative:page;mso-wrap-style:square" type="#_x0000_t75">
            <v:stroke joinstyle="miter" linestyle="single"/>
            <v:imagedata o:title="eqIdfafb89784cae5b2b3ff46fc2e7f6ecdb" r:id="rId126"/>
            <v:path o:extrusionok="f"/>
            <o:lock aspectratio="t" v:ext="edit"/>
          </v:shape>
          <o:OLEObject DrawAspect="Content" ObjectID="_1234567949" ProgID="Equation.DSMT4" ShapeID="Object 565" Type="Embed" r:id="rId127"/>
        </w:object>
      </w:r>
      <w:r>
        <w:rPr>
          <w:sz w:val="21"/>
        </w:rPr>
        <w:t>与</w:t>
      </w:r>
      <w:r>
        <w:object>
          <v:shape alt="eqIdc2881bb7e0d767f7c51cd3f8fd0d4849" filled="f" id="Object 566" o:ole="" o:preferrelative="t" o:spid="_x0000_i1088" stroked="f" style="width:44.84pt;height:27.11pt;mso-position-horizontal-relative:page;mso-position-vertical-relative:page;mso-wrap-style:square" type="#_x0000_t75">
            <v:stroke joinstyle="miter" linestyle="single"/>
            <v:imagedata o:title="eqIdc2881bb7e0d767f7c51cd3f8fd0d4849" r:id="rId128"/>
            <v:path o:extrusionok="f"/>
            <o:lock aspectratio="t" v:ext="edit"/>
          </v:shape>
          <o:OLEObject DrawAspect="Content" ObjectID="_1234567950" ProgID="Equation.DSMT4" ShapeID="Object 566" Type="Embed" r:id="rId129"/>
        </w:object>
      </w:r>
      <w:r>
        <w:rPr>
          <w:sz w:val="21"/>
        </w:rPr>
        <w:t>的和是一个单项式，那么</w:t>
      </w:r>
      <w:r>
        <w:object>
          <v:shape alt="eqId29ef31e63ef0a698a4e8299659aee118" filled="f" id="Object 567" o:ole="" o:preferrelative="t" o:spid="_x0000_i1089" stroked="f" style="width:55.4pt;height:19.14pt;mso-position-horizontal-relative:page;mso-position-vertical-relative:page;mso-wrap-style:square" type="#_x0000_t75">
            <v:stroke joinstyle="miter" linestyle="single"/>
            <v:imagedata o:title="eqId29ef31e63ef0a698a4e8299659aee118" r:id="rId130"/>
            <v:path o:extrusionok="f"/>
            <o:lock aspectratio="t" v:ext="edit"/>
          </v:shape>
          <o:OLEObject DrawAspect="Content" ObjectID="_1234567951" ProgID="Equation.DSMT4" ShapeID="Object 567" Type="Embed" r:id="rId131"/>
        </w:objec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14．（3分）若</w:t>
      </w:r>
      <w:r>
        <w:object>
          <v:shape alt="eqId663a61ad241d5d874c9a9362f0ee917c" filled="f" id="Object 568" o:ole="" o:preferrelative="t" o:spid="_x0000_i1090" stroked="f" style="width:23.72pt;height:12.07pt;mso-position-horizontal-relative:page;mso-position-vertical-relative:page;mso-wrap-style:square" type="#_x0000_t75">
            <v:stroke joinstyle="miter" linestyle="single"/>
            <v:imagedata o:title="eqId663a61ad241d5d874c9a9362f0ee917c" r:id="rId132"/>
            <v:path o:extrusionok="f"/>
            <o:lock aspectratio="t" v:ext="edit"/>
          </v:shape>
          <o:OLEObject DrawAspect="Content" ObjectID="_1234567952" ProgID="Equation.DSMT4" ShapeID="Object 568" Type="Embed" r:id="rId133"/>
        </w:object>
      </w:r>
      <w:r>
        <w:rPr>
          <w:sz w:val="21"/>
        </w:rPr>
        <w:t>互为相反数，</w:t>
      </w:r>
      <w:r>
        <w:object>
          <v:shape alt="eqId2486ab32c52f7d7afc557af8bacf9527" filled="f" id="Object 569" o:ole="" o:preferrelative="t" o:spid="_x0000_i1091" stroked="f" style="width:23.74pt;height:12.5pt;mso-position-horizontal-relative:page;mso-position-vertical-relative:page;mso-wrap-style:square" type="#_x0000_t75">
            <v:stroke joinstyle="miter" linestyle="single"/>
            <v:imagedata o:title="eqId2486ab32c52f7d7afc557af8bacf9527" r:id="rId134"/>
            <v:path o:extrusionok="f"/>
            <o:lock aspectratio="t" v:ext="edit"/>
          </v:shape>
          <o:OLEObject DrawAspect="Content" ObjectID="_1234567953" ProgID="Equation.DSMT4" ShapeID="Object 569" Type="Embed" r:id="rId135"/>
        </w:object>
      </w:r>
      <w:r>
        <w:rPr>
          <w:sz w:val="21"/>
        </w:rPr>
        <w:t>互为倒数，</w:t>
      </w:r>
      <w:r>
        <w:object>
          <v:shape alt="eqId294f5ba74cdf695fc9a8a8e52f421328" filled="f" id="Object 570" o:ole="" o:preferrelative="t" o:spid="_x0000_i1092" stroked="f" style="width:11.41pt;height:9.91pt;mso-position-horizontal-relative:page;mso-position-vertical-relative:page;mso-wrap-style:square" type="#_x0000_t75">
            <v:stroke joinstyle="miter" linestyle="single"/>
            <v:imagedata o:title="eqId294f5ba74cdf695fc9a8a8e52f421328" r:id="rId116"/>
            <v:path o:extrusionok="f"/>
            <o:lock aspectratio="t" v:ext="edit"/>
          </v:shape>
          <o:OLEObject DrawAspect="Content" ObjectID="_1234567954" ProgID="Equation.DSMT4" ShapeID="Object 570" Type="Embed" r:id="rId136"/>
        </w:object>
      </w:r>
      <w:r>
        <w:rPr>
          <w:sz w:val="21"/>
        </w:rPr>
        <w:t>绝对值为2，求</w:t>
      </w:r>
      <w:r>
        <w:object>
          <v:shape alt="eqId23406eb3213c634e1613905493c9e74f" filled="f" id="Object 571" o:ole="" o:preferrelative="t" o:spid="_x0000_i1093" stroked="f" style="width:82.63pt;height:27.11pt;mso-position-horizontal-relative:page;mso-position-vertical-relative:page;mso-wrap-style:square" type="#_x0000_t75">
            <v:stroke joinstyle="miter" linestyle="single"/>
            <v:imagedata o:title="eqId23406eb3213c634e1613905493c9e74f" r:id="rId137"/>
            <v:path o:extrusionok="f"/>
            <o:lock aspectratio="t" v:ext="edit"/>
          </v:shape>
          <o:OLEObject DrawAspect="Content" ObjectID="_1234567955" ProgID="Equation.DSMT4" ShapeID="Object 571" Type="Embed" r:id="rId138"/>
        </w:object>
      </w:r>
      <w:r>
        <w:rPr>
          <w:sz w:val="21"/>
        </w:rPr>
        <w:t>的值为</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ind w:hanging="210" w:hangingChars="100" w:left="210"/>
        <w:jc w:val="left"/>
        <w:textAlignment w:val="center"/>
        <w:rPr>
          <w:sz w:val="21"/>
        </w:rPr>
      </w:pPr>
      <w:r>
        <w:rPr>
          <w:sz w:val="21"/>
        </w:rPr>
        <w:t>15．（3分）我国明代珠算家程大位的名著《直指算法统宗》里有一道著名算题：“一百馒头一百僧，大僧三个更无争，小僧三人分一个，大小和尚各几丁？”意思是：有</w:t>
      </w:r>
      <w:r>
        <w:object>
          <v:shape alt="eqId0efba7147f5b9ced8bc4a72f0a9fb8af" filled="f" id="Object 572" o:ole="" o:preferrelative="t" o:spid="_x0000_i1094" stroked="f" style="width:17.56pt;height:12.33pt;mso-position-horizontal-relative:page;mso-position-vertical-relative:page;mso-wrap-style:square" type="#_x0000_t75">
            <v:stroke joinstyle="miter" linestyle="single"/>
            <v:imagedata o:title="eqId0efba7147f5b9ced8bc4a72f0a9fb8af" r:id="rId139"/>
            <v:path o:extrusionok="f"/>
            <o:lock aspectratio="t" v:ext="edit"/>
          </v:shape>
          <o:OLEObject DrawAspect="Content" ObjectID="_1234567956" ProgID="Equation.DSMT4" ShapeID="Object 572" Type="Embed" r:id="rId140"/>
        </w:object>
      </w:r>
      <w:r>
        <w:rPr>
          <w:sz w:val="21"/>
        </w:rPr>
        <w:t>个和尚分</w:t>
      </w:r>
      <w:r>
        <w:object>
          <v:shape alt="eqId0efba7147f5b9ced8bc4a72f0a9fb8af" filled="f" id="Object 573" o:ole="" o:preferrelative="t" o:spid="_x0000_i1095" stroked="f" style="width:17.56pt;height:12.33pt;mso-position-horizontal-relative:page;mso-position-vertical-relative:page;mso-wrap-style:square" type="#_x0000_t75">
            <v:stroke joinstyle="miter" linestyle="single"/>
            <v:imagedata o:title="eqId0efba7147f5b9ced8bc4a72f0a9fb8af" r:id="rId139"/>
            <v:path o:extrusionok="f"/>
            <o:lock aspectratio="t" v:ext="edit"/>
          </v:shape>
          <o:OLEObject DrawAspect="Content" ObjectID="_1234567957" ProgID="Equation.DSMT4" ShapeID="Object 573" Type="Embed" r:id="rId141"/>
        </w:object>
      </w:r>
      <w:r>
        <w:rPr>
          <w:sz w:val="21"/>
        </w:rPr>
        <w:t>个馒头，如果大和尚</w:t>
      </w:r>
      <w:r>
        <w:object>
          <v:shape alt="eqIdbdaa19de263700a15fcf213d64a8cd57" filled="f" id="Object 574" o:ole="" o:preferrelative="t" o:spid="_x0000_i1096" stroked="f" style="width:6.16pt;height:11.58pt;mso-position-horizontal-relative:page;mso-position-vertical-relative:page;mso-wrap-style:square" type="#_x0000_t75">
            <v:stroke joinstyle="miter" linestyle="single"/>
            <v:imagedata o:title="eqIdbdaa19de263700a15fcf213d64a8cd57" r:id="rId37"/>
            <v:path o:extrusionok="f"/>
            <o:lock aspectratio="t" v:ext="edit"/>
          </v:shape>
          <o:OLEObject DrawAspect="Content" ObjectID="_1234567958" ProgID="Equation.DSMT4" ShapeID="Object 574" Type="Embed" r:id="rId142"/>
        </w:object>
      </w:r>
      <w:r>
        <w:rPr>
          <w:sz w:val="21"/>
        </w:rPr>
        <w:t>人分</w:t>
      </w:r>
      <w:r>
        <w:object>
          <v:shape alt="eqId5ca7d1107389675d32b56ec097464c14" filled="f" id="Object 575" o:ole="" o:preferrelative="t" o:spid="_x0000_i1097" stroked="f" style="width:7.91pt;height:12.51pt;mso-position-horizontal-relative:page;mso-position-vertical-relative:page;mso-wrap-style:square" type="#_x0000_t75">
            <v:stroke joinstyle="miter" linestyle="single"/>
            <v:imagedata o:title="eqId5ca7d1107389675d32b56ec097464c14" r:id="rId41"/>
            <v:path o:extrusionok="f"/>
            <o:lock aspectratio="t" v:ext="edit"/>
          </v:shape>
          <o:OLEObject DrawAspect="Content" ObjectID="_1234567959" ProgID="Equation.DSMT4" ShapeID="Object 575" Type="Embed" r:id="rId143"/>
        </w:object>
      </w:r>
      <w:r>
        <w:rPr>
          <w:sz w:val="21"/>
        </w:rPr>
        <w:t>个，小和尚</w:t>
      </w:r>
      <w:r>
        <w:object>
          <v:shape alt="eqId5ca7d1107389675d32b56ec097464c14" filled="f" id="Object 576" o:ole="" o:preferrelative="t" o:spid="_x0000_i1098" stroked="f" style="width:7.91pt;height:12.51pt;mso-position-horizontal-relative:page;mso-position-vertical-relative:page;mso-wrap-style:square" type="#_x0000_t75">
            <v:stroke joinstyle="miter" linestyle="single"/>
            <v:imagedata o:title="eqId5ca7d1107389675d32b56ec097464c14" r:id="rId41"/>
            <v:path o:extrusionok="f"/>
            <o:lock aspectratio="t" v:ext="edit"/>
          </v:shape>
          <o:OLEObject DrawAspect="Content" ObjectID="_1234567960" ProgID="Equation.DSMT4" ShapeID="Object 576" Type="Embed" r:id="rId144"/>
        </w:object>
      </w:r>
      <w:r>
        <w:rPr>
          <w:sz w:val="21"/>
        </w:rPr>
        <w:t>人分</w:t>
      </w:r>
      <w:r>
        <w:object>
          <v:shape alt="eqIdbdaa19de263700a15fcf213d64a8cd57" filled="f" id="Object 577" o:ole="" o:preferrelative="t" o:spid="_x0000_i1099" stroked="f" style="width:6.16pt;height:11.58pt;mso-position-horizontal-relative:page;mso-position-vertical-relative:page;mso-wrap-style:square" type="#_x0000_t75">
            <v:stroke joinstyle="miter" linestyle="single"/>
            <v:imagedata o:title="eqIdbdaa19de263700a15fcf213d64a8cd57" r:id="rId37"/>
            <v:path o:extrusionok="f"/>
            <o:lock aspectratio="t" v:ext="edit"/>
          </v:shape>
          <o:OLEObject DrawAspect="Content" ObjectID="_1234567961" ProgID="Equation.DSMT4" ShapeID="Object 577" Type="Embed" r:id="rId145"/>
        </w:object>
      </w:r>
      <w:r>
        <w:rPr>
          <w:sz w:val="21"/>
        </w:rPr>
        <w:t>个，正好分完，试问大、小和尚各多少人？设小和尚有</w:t>
      </w:r>
      <w:r>
        <w:object>
          <v:shape alt="eqId81dea63b8ce3e51adf66cf7b9982a248" filled="f" id="Object 578" o:ole="" o:preferrelative="t" o:spid="_x0000_i1100" stroked="f" style="width:8.77pt;height:9.52pt;mso-position-horizontal-relative:page;mso-position-vertical-relative:page;mso-wrap-style:square" type="#_x0000_t75">
            <v:stroke joinstyle="miter" linestyle="single"/>
            <v:imagedata o:title="eqId81dea63b8ce3e51adf66cf7b9982a248" r:id="rId120"/>
            <v:path o:extrusionok="f"/>
            <o:lock aspectratio="t" v:ext="edit"/>
          </v:shape>
          <o:OLEObject DrawAspect="Content" ObjectID="_1234567962" ProgID="Equation.DSMT4" ShapeID="Object 578" Type="Embed" r:id="rId146"/>
        </w:object>
      </w:r>
      <w:r>
        <w:rPr>
          <w:sz w:val="21"/>
        </w:rPr>
        <w:t>人，依题意列方程得</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ind w:hanging="210" w:hangingChars="100" w:left="210"/>
        <w:jc w:val="left"/>
        <w:textAlignment w:val="center"/>
        <w:rPr>
          <w:sz w:val="21"/>
        </w:rPr>
      </w:pPr>
      <w:r>
        <w:rPr>
          <w:sz w:val="21"/>
        </w:rPr>
        <w:t>16．（3分）如图是一根起点为1的数轴，现有同学将它弯折，弯折后虚线上第一行的数是1，第二行的数是13，第三行的数是43，…，依此规律，第五行的数是</w:t>
      </w:r>
      <w:r>
        <w:rPr>
          <w:rFonts w:ascii="Times New Roman" w:cs="Times New Roman" w:eastAsia="Times New Roman" w:hAnsi="Times New Roman"/>
          <w:b w:val="0"/>
          <w:sz w:val="21"/>
          <w:u w:val="single"/>
        </w:rPr>
        <w:t xml:space="preserve">        </w:t>
      </w:r>
      <w:r>
        <w:rPr>
          <w:sz w:val="21"/>
        </w:rPr>
        <w:t>．</w:t>
      </w:r>
    </w:p>
    <w:p>
      <w:pPr>
        <w:shd w:color="auto" w:fill="auto" w:val="clear"/>
        <w:jc w:val="center"/>
        <w:textAlignment w:val="center"/>
        <w:rPr>
          <w:rFonts w:ascii="Times New Roman" w:cs="Times New Roman" w:eastAsia="Times New Roman" w:hAnsi="Times New Roman"/>
          <w:strike w:val="0"/>
          <w:kern w:val="0"/>
          <w:sz w:val="24"/>
          <w:szCs w:val="24"/>
          <w:u w:val="none"/>
        </w:rPr>
      </w:pPr>
      <w:r>
        <w:rPr>
          <w:rFonts w:ascii="Times New Roman" w:cs="Times New Roman" w:eastAsia="Times New Roman" w:hAnsi="Times New Roman"/>
          <w:strike w:val="0"/>
          <w:kern w:val="0"/>
          <w:sz w:val="24"/>
          <w:szCs w:val="24"/>
          <w:u w:val="none"/>
        </w:rPr>
        <w:pict>
          <v:shape alt="@@@3d7cc0bd-0f0d-461c-8299-849164810888" filled="f" id="图片 100009" o:preferrelative="t" o:spid="_x0000_i1101" stroked="f" style="width:246.72pt;height:115.52pt;mso-position-horizontal-relative:page;mso-position-vertical-relative:page;mso-wrap-style:square" type="#_x0000_t75">
            <v:fill o:detectmouseclick="t"/>
            <v:stroke linestyle="single"/>
            <v:imagedata o:title="@@@3d7cc0bd-0f0d-461c-8299-849164810888" r:id="rId147"/>
            <v:path o:extrusionok="f"/>
            <o:lock aspectratio="t" v:ext="edit"/>
          </v:shape>
        </w:pict>
      </w:r>
    </w:p>
    <w:p>
      <w:pPr>
        <w:shd w:color="auto" w:fill="auto" w:val="clear"/>
        <w:jc w:val="left"/>
        <w:textAlignment w:val="center"/>
        <w:rPr>
          <w:rFonts w:ascii="Times New Roman" w:cs="Times New Roman" w:eastAsia="Times New Roman" w:hAnsi="Times New Roman"/>
          <w:strike w:val="0"/>
          <w:kern w:val="0"/>
          <w:sz w:val="24"/>
          <w:szCs w:val="24"/>
          <w:u w:val="none"/>
        </w:rPr>
      </w:pPr>
    </w:p>
    <w:p>
      <w:pPr>
        <w:shd w:color="auto" w:fill="auto" w:val="clear"/>
        <w:jc w:val="left"/>
        <w:textAlignment w:val="center"/>
        <w:rPr>
          <w:rFonts w:eastAsia="黑体"/>
        </w:rPr>
      </w:pPr>
      <w:r>
        <w:rPr>
          <w:rFonts w:eastAsia="黑体" w:hint="eastAsia"/>
          <w:lang w:eastAsia="zh-CN" w:val="en-US"/>
        </w:rPr>
        <w:t>三</w:t>
      </w:r>
      <w:r>
        <w:rPr>
          <w:rFonts w:eastAsia="黑体"/>
        </w:rPr>
        <w:t>、解答题：本题共</w:t>
      </w:r>
      <w:r>
        <w:rPr>
          <w:rFonts w:eastAsia="黑体" w:hint="eastAsia"/>
          <w:lang w:eastAsia="zh-CN" w:val="en-US"/>
        </w:rPr>
        <w:t>8</w:t>
      </w:r>
      <w:r>
        <w:rPr>
          <w:rFonts w:eastAsia="黑体"/>
        </w:rPr>
        <w:t>小题，共7</w:t>
      </w:r>
      <w:r>
        <w:rPr>
          <w:rFonts w:eastAsia="黑体" w:hint="eastAsia"/>
          <w:lang w:eastAsia="zh-CN" w:val="en-US"/>
        </w:rPr>
        <w:t>2</w:t>
      </w:r>
      <w:r>
        <w:rPr>
          <w:rFonts w:eastAsia="黑体"/>
        </w:rPr>
        <w:t>分。解答应写出文字说明、证明过程或演算</w:t>
      </w:r>
      <w:r>
        <w:rPr>
          <w:rFonts w:eastAsia="黑体" w:hint="eastAsia"/>
          <w:lang w:eastAsia="zh-CN" w:val="en-US"/>
        </w:rPr>
        <w:t>步骤</w:t>
      </w:r>
      <w:r>
        <w:rPr>
          <w:rFonts w:eastAsia="黑体"/>
        </w:rPr>
        <w:t>。</w:t>
      </w:r>
    </w:p>
    <w:p>
      <w:pPr>
        <w:shd w:color="auto" w:fill="auto" w:val="clear"/>
        <w:spacing w:line="360" w:lineRule="auto"/>
        <w:jc w:val="left"/>
        <w:textAlignment w:val="center"/>
        <w:rPr>
          <w:sz w:val="21"/>
        </w:rPr>
      </w:pPr>
      <w:r>
        <w:rPr>
          <w:sz w:val="21"/>
        </w:rPr>
        <w:t>17．（6分）计算：</w:t>
      </w:r>
    </w:p>
    <w:p>
      <w:pPr>
        <w:shd w:color="auto" w:fill="auto" w:val="clear"/>
        <w:spacing w:line="360" w:lineRule="auto"/>
        <w:ind w:firstLine="210" w:firstLineChars="100"/>
        <w:jc w:val="left"/>
        <w:textAlignment w:val="center"/>
        <w:rPr>
          <w:sz w:val="21"/>
        </w:rPr>
      </w:pPr>
      <w:r>
        <w:rPr>
          <w:sz w:val="21"/>
        </w:rPr>
        <w:t>(1)</w:t>
      </w:r>
      <w:r>
        <w:object>
          <v:shape alt="eqId23630799309548b7423e0b251620ada6" filled="f" id="Object 580" o:ole="" o:preferrelative="t" o:spid="_x0000_i1102" stroked="f" style="width:124.04pt;height:29.82pt;mso-position-horizontal-relative:page;mso-position-vertical-relative:page;mso-wrap-style:square" type="#_x0000_t75">
            <v:stroke joinstyle="miter" linestyle="single"/>
            <v:imagedata o:title="eqId23630799309548b7423e0b251620ada6" r:id="rId148"/>
            <v:path o:extrusionok="f"/>
            <o:lock aspectratio="t" v:ext="edit"/>
          </v:shape>
          <o:OLEObject DrawAspect="Content" ObjectID="_1234567963" ProgID="Equation.DSMT4" ShapeID="Object 580" Type="Embed" r:id="rId149"/>
        </w:object>
      </w:r>
      <w:r>
        <w:rPr>
          <w:sz w:val="21"/>
        </w:rPr>
        <w:t>；</w:t>
      </w:r>
    </w:p>
    <w:p>
      <w:pPr>
        <w:shd w:color="auto" w:fill="auto" w:val="clear"/>
        <w:spacing w:line="360" w:lineRule="auto"/>
        <w:ind w:firstLine="210" w:firstLineChars="100"/>
        <w:jc w:val="left"/>
        <w:textAlignment w:val="center"/>
        <w:rPr>
          <w:sz w:val="21"/>
        </w:rPr>
      </w:pPr>
      <w:r>
        <w:rPr>
          <w:sz w:val="21"/>
        </w:rPr>
        <w:t>(2)</w:t>
      </w:r>
      <w:r>
        <w:object>
          <v:shape alt="eqId48feb9962a4f450485dbc65a2ff74f1e" filled="f" id="Object 581" o:ole="" o:preferrelative="t" o:spid="_x0000_i1103" stroked="f" style="width:159.24pt;height:29.92pt;mso-position-horizontal-relative:page;mso-position-vertical-relative:page;mso-wrap-style:square" type="#_x0000_t75">
            <v:stroke joinstyle="miter" linestyle="single"/>
            <v:imagedata o:title="eqId48feb9962a4f450485dbc65a2ff74f1e" r:id="rId150"/>
            <v:path o:extrusionok="f"/>
            <o:lock aspectratio="t" v:ext="edit"/>
          </v:shape>
          <o:OLEObject DrawAspect="Content" ObjectID="_1234567964" ProgID="Equation.DSMT4" ShapeID="Object 581" Type="Embed" r:id="rId151"/>
        </w:object>
      </w: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18．（6分）解方程：</w:t>
      </w:r>
    </w:p>
    <w:p>
      <w:pPr>
        <w:shd w:color="auto" w:fill="auto" w:val="clear"/>
        <w:spacing w:line="360" w:lineRule="auto"/>
        <w:ind w:firstLine="210" w:firstLineChars="100"/>
        <w:jc w:val="left"/>
        <w:textAlignment w:val="center"/>
        <w:rPr>
          <w:sz w:val="21"/>
        </w:rPr>
      </w:pPr>
      <w:r>
        <w:rPr>
          <w:sz w:val="21"/>
        </w:rPr>
        <w:t>(1)</w:t>
      </w:r>
      <w:r>
        <w:object>
          <v:shape alt="eqIdd2ccc39e074d2ea16296598155aca71f" filled="f" id="Object 582" o:ole="" o:preferrelative="t" o:spid="_x0000_i1104" stroked="f" style="width:63.32pt;height:12.5pt;mso-position-horizontal-relative:page;mso-position-vertical-relative:page;mso-wrap-style:square" type="#_x0000_t75">
            <v:stroke joinstyle="miter" linestyle="single"/>
            <v:imagedata o:title="eqIdd2ccc39e074d2ea16296598155aca71f" r:id="rId152"/>
            <v:path o:extrusionok="f"/>
            <o:lock aspectratio="t" v:ext="edit"/>
          </v:shape>
          <o:OLEObject DrawAspect="Content" ObjectID="_1234567965" ProgID="Equation.DSMT4" ShapeID="Object 582" Type="Embed" r:id="rId153"/>
        </w:object>
      </w:r>
      <w:r>
        <w:rPr>
          <w:sz w:val="21"/>
        </w:rPr>
        <w:t>；</w:t>
      </w:r>
    </w:p>
    <w:p>
      <w:pPr>
        <w:shd w:color="auto" w:fill="auto" w:val="clear"/>
        <w:spacing w:line="360" w:lineRule="auto"/>
        <w:ind w:firstLine="210" w:firstLineChars="100"/>
        <w:jc w:val="left"/>
        <w:textAlignment w:val="center"/>
        <w:rPr>
          <w:sz w:val="21"/>
        </w:rPr>
      </w:pPr>
      <w:r>
        <w:rPr>
          <w:sz w:val="21"/>
        </w:rPr>
        <w:t>(2)</w:t>
      </w:r>
      <w:r>
        <w:object>
          <v:shape alt="eqIdc834963aaca0c2fd01dfae8454aa295e" filled="f" id="Object 583" o:ole="" o:preferrelative="t" o:spid="_x0000_i1105" stroked="f" style="width:120.56pt;height:26.8pt;mso-position-horizontal-relative:page;mso-position-vertical-relative:page;mso-wrap-style:square" type="#_x0000_t75">
            <v:stroke joinstyle="miter" linestyle="single"/>
            <v:imagedata o:title="eqIdc834963aaca0c2fd01dfae8454aa295e" r:id="rId154"/>
            <v:path o:extrusionok="f"/>
            <o:lock aspectratio="t" v:ext="edit"/>
          </v:shape>
          <o:OLEObject DrawAspect="Content" ObjectID="_1234567966" ProgID="Equation.DSMT4" ShapeID="Object 583" Type="Embed" r:id="rId155"/>
        </w:object>
      </w: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19．（8分）已知</w:t>
      </w:r>
      <w:r>
        <w:object>
          <v:shape alt="eqIdc740178111095dac787a52d95c571d59" filled="f" id="Object 584" o:ole="" o:preferrelative="t" o:spid="_x0000_i1106" stroked="f" style="width:84.44pt;height:13.2pt;mso-position-horizontal-relative:page;mso-position-vertical-relative:page;mso-wrap-style:square" type="#_x0000_t75">
            <v:stroke joinstyle="miter" linestyle="single"/>
            <v:imagedata o:title="eqIdc740178111095dac787a52d95c571d59" r:id="rId156"/>
            <v:path o:extrusionok="f"/>
            <o:lock aspectratio="t" v:ext="edit"/>
          </v:shape>
          <o:OLEObject DrawAspect="Content" ObjectID="_1234567967" ProgID="Equation.DSMT4" ShapeID="Object 584" Type="Embed" r:id="rId157"/>
        </w:object>
      </w:r>
      <w:r>
        <w:rPr>
          <w:sz w:val="21"/>
        </w:rPr>
        <w:t>，</w:t>
      </w:r>
      <w:r>
        <w:object>
          <v:shape alt="eqId34af7ee9ad4b842c012c85c611b6c181" filled="f" id="Object 585" o:ole="" o:preferrelative="t" o:spid="_x0000_i1107" stroked="f" style="width:72.12pt;height:13.96pt;mso-position-horizontal-relative:page;mso-position-vertical-relative:page;mso-wrap-style:square" type="#_x0000_t75">
            <v:stroke joinstyle="miter" linestyle="single"/>
            <v:imagedata o:title="eqId34af7ee9ad4b842c012c85c611b6c181" r:id="rId158"/>
            <v:path o:extrusionok="f"/>
            <o:lock aspectratio="t" v:ext="edit"/>
          </v:shape>
          <o:OLEObject DrawAspect="Content" ObjectID="_1234567968" ProgID="Equation.DSMT4" ShapeID="Object 585" Type="Embed" r:id="rId159"/>
        </w:object>
      </w:r>
      <w:r>
        <w:rPr>
          <w:sz w:val="21"/>
        </w:rPr>
        <w:t>．</w:t>
      </w:r>
    </w:p>
    <w:p>
      <w:pPr>
        <w:shd w:color="auto" w:fill="auto" w:val="clear"/>
        <w:spacing w:line="360" w:lineRule="auto"/>
        <w:ind w:firstLine="210" w:firstLineChars="100"/>
        <w:jc w:val="left"/>
        <w:textAlignment w:val="center"/>
        <w:rPr>
          <w:sz w:val="21"/>
        </w:rPr>
      </w:pPr>
      <w:r>
        <w:rPr>
          <w:sz w:val="21"/>
        </w:rPr>
        <w:t>（1）化简：</w:t>
      </w:r>
      <w:r>
        <w:object>
          <v:shape alt="eqIdce46fefa03eca0263c42401f6b2da441" filled="f" id="Object 586" o:ole="" o:preferrelative="t" o:spid="_x0000_i1108" stroked="f" style="width:66pt;height:14.05pt;mso-position-horizontal-relative:page;mso-position-vertical-relative:page;mso-wrap-style:square" type="#_x0000_t75">
            <v:stroke joinstyle="miter" linestyle="single"/>
            <v:imagedata o:title="eqIdce46fefa03eca0263c42401f6b2da441" r:id="rId160"/>
            <v:path o:extrusionok="f"/>
            <o:lock aspectratio="t" v:ext="edit"/>
          </v:shape>
          <o:OLEObject DrawAspect="Content" ObjectID="_1234567969" ProgID="Equation.DSMT4" ShapeID="Object 586" Type="Embed" r:id="rId161"/>
        </w:object>
      </w:r>
      <w:r>
        <w:rPr>
          <w:sz w:val="21"/>
        </w:rPr>
        <w:t>；</w:t>
      </w:r>
    </w:p>
    <w:p>
      <w:pPr>
        <w:shd w:color="auto" w:fill="auto" w:val="clear"/>
        <w:spacing w:line="360" w:lineRule="auto"/>
        <w:ind w:firstLine="210" w:firstLineChars="100"/>
        <w:jc w:val="left"/>
        <w:textAlignment w:val="center"/>
        <w:rPr>
          <w:sz w:val="21"/>
        </w:rPr>
      </w:pPr>
      <w:r>
        <w:rPr>
          <w:sz w:val="21"/>
        </w:rPr>
        <w:t>（2）若（1）中式子的值与</w:t>
      </w:r>
      <w:r>
        <w:object>
          <v:shape alt="eqId0a6936d370d6a238a608ca56f87198de" filled="f" id="Object 587" o:ole="" o:preferrelative="t" o:spid="_x0000_i1109" stroked="f" style="width:8.77pt;height:9.66pt;mso-position-horizontal-relative:page;mso-position-vertical-relative:page;mso-wrap-style:square" type="#_x0000_t75">
            <v:stroke joinstyle="miter" linestyle="single"/>
            <v:imagedata o:title="eqId0a6936d370d6a238a608ca56f87198de" r:id="rId162"/>
            <v:path o:extrusionok="f"/>
            <o:lock aspectratio="t" v:ext="edit"/>
          </v:shape>
          <o:OLEObject DrawAspect="Content" ObjectID="_1234567970" ProgID="Equation.DSMT4" ShapeID="Object 587" Type="Embed" r:id="rId163"/>
        </w:object>
      </w:r>
      <w:r>
        <w:rPr>
          <w:sz w:val="21"/>
        </w:rPr>
        <w:t>的取值无关，求</w:t>
      </w:r>
      <w:r>
        <w:object>
          <v:shape alt="eqId2c94bb12cee76221e13f9ef955b0aab1" filled="f" id="Object 588" o:ole="" o:preferrelative="t" o:spid="_x0000_i1110" stroked="f" style="width:8.77pt;height:12.33pt;mso-position-horizontal-relative:page;mso-position-vertical-relative:page;mso-wrap-style:square" type="#_x0000_t75">
            <v:stroke joinstyle="miter" linestyle="single"/>
            <v:imagedata o:title="eqId2c94bb12cee76221e13f9ef955b0aab1" r:id="rId164"/>
            <v:path o:extrusionok="f"/>
            <o:lock aspectratio="t" v:ext="edit"/>
          </v:shape>
          <o:OLEObject DrawAspect="Content" ObjectID="_1234567971" ProgID="Equation.DSMT4" ShapeID="Object 588" Type="Embed" r:id="rId165"/>
        </w:object>
      </w:r>
      <w:r>
        <w:rPr>
          <w:sz w:val="21"/>
        </w:rPr>
        <w:t>的值．</w:t>
      </w: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20．（8分）已知关于</w:t>
      </w:r>
      <w:r>
        <w:rPr>
          <w:rFonts w:ascii="Times New Roman" w:cs="Times New Roman" w:eastAsia="Times New Roman" w:hAnsi="Times New Roman"/>
          <w:i/>
          <w:sz w:val="21"/>
        </w:rPr>
        <w:t>x</w:t>
      </w:r>
      <w:r>
        <w:rPr>
          <w:sz w:val="21"/>
        </w:rPr>
        <w:t>的方程</w:t>
      </w:r>
      <w:r>
        <w:object>
          <v:shape alt="eqIdc49a8d4173b8f6ab82ad7cced47a014b" filled="f" id="Object 589" o:ole="" o:preferrelative="t" o:spid="_x0000_i1111" stroked="f" style="width:70.36pt;height:12.15pt;mso-position-horizontal-relative:page;mso-position-vertical-relative:page;mso-wrap-style:square" type="#_x0000_t75">
            <v:stroke joinstyle="miter" linestyle="single"/>
            <v:imagedata o:title="eqIdc49a8d4173b8f6ab82ad7cced47a014b" r:id="rId166"/>
            <v:path o:extrusionok="f"/>
            <o:lock aspectratio="t" v:ext="edit"/>
          </v:shape>
          <o:OLEObject DrawAspect="Content" ObjectID="_1234567972" ProgID="Equation.DSMT4" ShapeID="Object 589" Type="Embed" r:id="rId167"/>
        </w:object>
      </w:r>
      <w:r>
        <w:rPr>
          <w:sz w:val="21"/>
        </w:rPr>
        <w:t>与方程</w:t>
      </w:r>
      <w:r>
        <w:object>
          <v:shape alt="eqId288b94c16c92b666d08262ae31470948" filled="f" id="Object 590" o:ole="" o:preferrelative="t" o:spid="_x0000_i1112" stroked="f" style="width:70.36pt;height:12.15pt;mso-position-horizontal-relative:page;mso-position-vertical-relative:page;mso-wrap-style:square" type="#_x0000_t75">
            <v:stroke joinstyle="miter" linestyle="single"/>
            <v:imagedata o:title="eqId288b94c16c92b666d08262ae31470948" r:id="rId168"/>
            <v:path o:extrusionok="f"/>
            <o:lock aspectratio="t" v:ext="edit"/>
          </v:shape>
          <o:OLEObject DrawAspect="Content" ObjectID="_1234567973" ProgID="Equation.DSMT4" ShapeID="Object 590" Type="Embed" r:id="rId169"/>
        </w:object>
      </w:r>
      <w:r>
        <w:rPr>
          <w:sz w:val="21"/>
        </w:rPr>
        <w:t>的解相同；</w:t>
      </w:r>
    </w:p>
    <w:p>
      <w:pPr>
        <w:shd w:color="auto" w:fill="auto" w:val="clear"/>
        <w:spacing w:line="360" w:lineRule="auto"/>
        <w:ind w:firstLine="210" w:firstLineChars="100"/>
        <w:jc w:val="left"/>
        <w:textAlignment w:val="center"/>
        <w:rPr>
          <w:sz w:val="21"/>
        </w:rPr>
      </w:pPr>
      <w:r>
        <w:rPr>
          <w:sz w:val="21"/>
        </w:rPr>
        <w:t>(1)求</w:t>
      </w:r>
      <w:r>
        <w:rPr>
          <w:rFonts w:ascii="Times New Roman" w:cs="Times New Roman" w:eastAsia="Times New Roman" w:hAnsi="Times New Roman"/>
          <w:i/>
          <w:sz w:val="21"/>
        </w:rPr>
        <w:t>m</w:t>
      </w:r>
      <w:r>
        <w:rPr>
          <w:sz w:val="21"/>
        </w:rPr>
        <w:t>的值；</w:t>
      </w:r>
    </w:p>
    <w:p>
      <w:pPr>
        <w:shd w:color="auto" w:fill="auto" w:val="clear"/>
        <w:spacing w:line="360" w:lineRule="auto"/>
        <w:ind w:firstLine="210" w:firstLineChars="100"/>
        <w:jc w:val="left"/>
        <w:textAlignment w:val="center"/>
        <w:rPr>
          <w:sz w:val="21"/>
        </w:rPr>
      </w:pPr>
      <w:r>
        <w:rPr>
          <w:sz w:val="21"/>
        </w:rPr>
        <w:t>(2)求代数式</w:t>
      </w:r>
      <w:r>
        <w:object>
          <v:shape alt="eqIdd2396f2d3673d3bed1017f859e0a1d8a" filled="f" id="Object 591" o:ole="" o:preferrelative="t" o:spid="_x0000_i1113" stroked="f" style="width:82.72pt;height:33.03pt;mso-position-horizontal-relative:page;mso-position-vertical-relative:page;mso-wrap-style:square" type="#_x0000_t75">
            <v:stroke joinstyle="miter" linestyle="single"/>
            <v:imagedata o:title="eqIdd2396f2d3673d3bed1017f859e0a1d8a" r:id="rId170"/>
            <v:path o:extrusionok="f"/>
            <o:lock aspectratio="t" v:ext="edit"/>
          </v:shape>
          <o:OLEObject DrawAspect="Content" ObjectID="_1234567974" ProgID="Equation.DSMT4" ShapeID="Object 591" Type="Embed" r:id="rId171"/>
        </w:object>
      </w:r>
      <w:r>
        <w:rPr>
          <w:sz w:val="21"/>
        </w:rPr>
        <w:t>的值．</w:t>
      </w:r>
    </w:p>
    <w:p>
      <w:pPr>
        <w:shd w:color="auto" w:fill="auto" w:val="clear"/>
        <w:spacing w:line="360" w:lineRule="auto"/>
        <w:ind w:hanging="210" w:hangingChars="100" w:left="210"/>
        <w:jc w:val="left"/>
        <w:textAlignment w:val="center"/>
        <w:rPr>
          <w:sz w:val="21"/>
        </w:rPr>
      </w:pPr>
    </w:p>
    <w:p>
      <w:pPr>
        <w:shd w:color="auto" w:fill="auto" w:val="clear"/>
        <w:spacing w:line="360" w:lineRule="auto"/>
        <w:ind w:hanging="210" w:hangingChars="100" w:left="210"/>
        <w:jc w:val="left"/>
        <w:textAlignment w:val="center"/>
        <w:rPr>
          <w:sz w:val="21"/>
        </w:rPr>
      </w:pPr>
    </w:p>
    <w:p>
      <w:pPr>
        <w:shd w:color="auto" w:fill="auto" w:val="clear"/>
        <w:spacing w:line="360" w:lineRule="auto"/>
        <w:ind w:hanging="210" w:hangingChars="100" w:left="210"/>
        <w:jc w:val="left"/>
        <w:textAlignment w:val="center"/>
        <w:rPr>
          <w:sz w:val="21"/>
        </w:rPr>
      </w:pPr>
      <w:r>
        <w:rPr>
          <w:sz w:val="21"/>
        </w:rPr>
        <w:t>21．（10分）如图，公园有一块长为</w:t>
      </w:r>
      <w:r>
        <w:object>
          <v:shape alt="eqIde5f6e5ed483fd79e7f744adaff05b8a2" filled="f" id="Object 592" o:ole="" o:preferrelative="t" o:spid="_x0000_i1114" stroked="f" style="width:35.16pt;height:17.9pt;mso-position-horizontal-relative:page;mso-position-vertical-relative:page;mso-wrap-style:square" type="#_x0000_t75">
            <v:stroke joinstyle="miter" linestyle="single"/>
            <v:imagedata o:title="eqIde5f6e5ed483fd79e7f744adaff05b8a2" r:id="rId172"/>
            <v:path o:extrusionok="f"/>
            <o:lock aspectratio="t" v:ext="edit"/>
          </v:shape>
          <o:OLEObject DrawAspect="Content" ObjectID="_1234567975" ProgID="Equation.DSMT4" ShapeID="Object 592" Type="Embed" r:id="rId173"/>
        </w:object>
      </w:r>
      <w:r>
        <w:rPr>
          <w:sz w:val="21"/>
        </w:rPr>
        <w:t>米，宽为</w:t>
      </w:r>
      <w:r>
        <w:object>
          <v:shape alt="eqId0a6936d370d6a238a608ca56f87198de" filled="f" id="Object 593" o:ole="" o:preferrelative="t" o:spid="_x0000_i1115" stroked="f" style="width:8.77pt;height:9.66pt;mso-position-horizontal-relative:page;mso-position-vertical-relative:page;mso-wrap-style:square" type="#_x0000_t75">
            <v:stroke joinstyle="miter" linestyle="single"/>
            <v:imagedata o:title="eqId0a6936d370d6a238a608ca56f87198de" r:id="rId162"/>
            <v:path o:extrusionok="f"/>
            <o:lock aspectratio="t" v:ext="edit"/>
          </v:shape>
          <o:OLEObject DrawAspect="Content" ObjectID="_1234567976" ProgID="Equation.DSMT4" ShapeID="Object 593" Type="Embed" r:id="rId174"/>
        </w:object>
      </w:r>
      <w:r>
        <w:rPr>
          <w:sz w:val="21"/>
        </w:rPr>
        <w:t>米的长方形土地（一边靠着墙），现将三面留出宽都是</w:t>
      </w:r>
      <w:r>
        <w:object>
          <v:shape alt="eqId2c94bb12cee76221e13f9ef955b0aab1" filled="f" id="Object 594" o:ole="" o:preferrelative="t" o:spid="_x0000_i1116" stroked="f" style="width:8.77pt;height:12.33pt;mso-position-horizontal-relative:page;mso-position-vertical-relative:page;mso-wrap-style:square" type="#_x0000_t75">
            <v:stroke joinstyle="miter" linestyle="single"/>
            <v:imagedata o:title="eqId2c94bb12cee76221e13f9ef955b0aab1" r:id="rId164"/>
            <v:path o:extrusionok="f"/>
            <o:lock aspectratio="t" v:ext="edit"/>
          </v:shape>
          <o:OLEObject DrawAspect="Content" ObjectID="_1234567977" ProgID="Equation.DSMT4" ShapeID="Object 594" Type="Embed" r:id="rId175"/>
        </w:object>
      </w:r>
      <w:r>
        <w:rPr>
          <w:sz w:val="21"/>
        </w:rPr>
        <w:t>米的小路，余下部分设计成花圃</w:t>
      </w:r>
      <w:r>
        <w:object>
          <v:shape alt="eqId411b38a18046fea8e9fab1f9f9b80a5f" filled="f" id="Object 595" o:ole="" o:preferrelative="t" o:spid="_x0000_i1117" stroked="f" style="width:31.64pt;height:12.25pt;mso-position-horizontal-relative:page;mso-position-vertical-relative:page;mso-wrap-style:square" type="#_x0000_t75">
            <v:stroke joinstyle="miter" linestyle="single"/>
            <v:imagedata o:title="eqId411b38a18046fea8e9fab1f9f9b80a5f" r:id="rId176"/>
            <v:path o:extrusionok="f"/>
            <o:lock aspectratio="t" v:ext="edit"/>
          </v:shape>
          <o:OLEObject DrawAspect="Content" ObjectID="_1234567978" ProgID="Equation.DSMT4" ShapeID="Object 595" Type="Embed" r:id="rId177"/>
        </w:object>
      </w:r>
      <w:r>
        <w:rPr>
          <w:sz w:val="21"/>
        </w:rPr>
        <w:t>，并用篱笆把花圃不靠墙的三边围起来．</w:t>
      </w:r>
    </w:p>
    <w:p>
      <w:pPr>
        <w:shd w:color="auto" w:fill="auto" w:val="clear"/>
        <w:spacing w:line="360" w:lineRule="auto"/>
        <w:jc w:val="center"/>
        <w:textAlignment w:val="center"/>
        <w:rPr>
          <w:sz w:val="21"/>
        </w:rPr>
      </w:pPr>
      <w:r>
        <w:rPr>
          <w:rFonts w:ascii="Times New Roman" w:cs="Times New Roman" w:eastAsia="Times New Roman" w:hAnsi="Times New Roman"/>
          <w:strike w:val="0"/>
          <w:kern w:val="0"/>
          <w:sz w:val="24"/>
          <w:szCs w:val="24"/>
          <w:u w:val="none"/>
        </w:rPr>
        <w:pict>
          <v:shape alt="@@@df5a859a-61c1-4da7-b4c3-fe8926044a45" filled="f" id="图片 100011" o:preferrelative="t" o:spid="_x0000_i1118" stroked="f" style="width:168pt;height:106.51pt;mso-position-horizontal-relative:page;mso-position-vertical-relative:page;mso-wrap-style:square" type="#_x0000_t75">
            <v:fill o:detectmouseclick="t"/>
            <v:stroke linestyle="single"/>
            <v:imagedata o:title="@@@df5a859a-61c1-4da7-b4c3-fe8926044a45" r:id="rId178"/>
            <v:path o:extrusionok="f"/>
            <o:lock aspectratio="t" v:ext="edit"/>
          </v:shape>
        </w:pict>
      </w:r>
    </w:p>
    <w:p>
      <w:pPr>
        <w:shd w:color="auto" w:fill="auto" w:val="clear"/>
        <w:spacing w:line="360" w:lineRule="auto"/>
        <w:ind w:firstLine="210" w:firstLineChars="100"/>
        <w:jc w:val="left"/>
        <w:textAlignment w:val="center"/>
        <w:rPr>
          <w:sz w:val="21"/>
        </w:rPr>
      </w:pPr>
      <w:r>
        <w:rPr>
          <w:sz w:val="21"/>
        </w:rPr>
        <w:t>(1)花圃的宽</w:t>
      </w:r>
      <w:r>
        <w:object>
          <v:shape alt="eqIdf52a58fbaf4fea03567e88a9f0f6e37e" filled="f" id="Object 596" o:ole="" o:preferrelative="t" o:spid="_x0000_i1119" stroked="f" style="width:17.56pt;height:11.46pt;mso-position-horizontal-relative:page;mso-position-vertical-relative:page;mso-wrap-style:square" type="#_x0000_t75">
            <v:stroke joinstyle="miter" linestyle="single"/>
            <v:imagedata o:title="eqIdf52a58fbaf4fea03567e88a9f0f6e37e" r:id="rId179"/>
            <v:path o:extrusionok="f"/>
            <o:lock aspectratio="t" v:ext="edit"/>
          </v:shape>
          <o:OLEObject DrawAspect="Content" ObjectID="_1234567979" ProgID="Equation.DSMT4" ShapeID="Object 596" Type="Embed" r:id="rId180"/>
        </w:object>
      </w:r>
      <w:r>
        <w:rPr>
          <w:sz w:val="21"/>
        </w:rPr>
        <w:t>为______米，花圃的长</w:t>
      </w:r>
      <w:r>
        <w:object>
          <v:shape alt="eqId0dc5c9827dfd0be5a9c85962d6ccbfb1" filled="f" id="Object 597" o:ole="" o:preferrelative="t" o:spid="_x0000_i1120" stroked="f" style="width:17.53pt;height:12.07pt;mso-position-horizontal-relative:page;mso-position-vertical-relative:page;mso-wrap-style:square" type="#_x0000_t75">
            <v:stroke joinstyle="miter" linestyle="single"/>
            <v:imagedata o:title="eqId0dc5c9827dfd0be5a9c85962d6ccbfb1" r:id="rId181"/>
            <v:path o:extrusionok="f"/>
            <o:lock aspectratio="t" v:ext="edit"/>
          </v:shape>
          <o:OLEObject DrawAspect="Content" ObjectID="_1234567980" ProgID="Equation.DSMT4" ShapeID="Object 597" Type="Embed" r:id="rId182"/>
        </w:object>
      </w:r>
      <w:r>
        <w:rPr>
          <w:sz w:val="21"/>
        </w:rPr>
        <w:t>为______米；（用含</w:t>
      </w:r>
      <w:r>
        <w:object>
          <v:shape alt="eqId62ff2912fd8d93b6e692936d95b727c5" filled="f" id="Object 598" o:ole="" o:preferrelative="t" o:spid="_x0000_i1121" stroked="f" style="width:23.72pt;height:12.65pt;mso-position-horizontal-relative:page;mso-position-vertical-relative:page;mso-wrap-style:square" type="#_x0000_t75">
            <v:stroke joinstyle="miter" linestyle="single"/>
            <v:imagedata o:title="eqId62ff2912fd8d93b6e692936d95b727c5" r:id="rId183"/>
            <v:path o:extrusionok="f"/>
            <o:lock aspectratio="t" v:ext="edit"/>
          </v:shape>
          <o:OLEObject DrawAspect="Content" ObjectID="_1234567981" ProgID="Equation.DSMT4" ShapeID="Object 598" Type="Embed" r:id="rId184"/>
        </w:object>
      </w:r>
      <w:r>
        <w:rPr>
          <w:sz w:val="21"/>
        </w:rPr>
        <w:t>的式子表示）</w:t>
      </w:r>
    </w:p>
    <w:p>
      <w:pPr>
        <w:shd w:color="auto" w:fill="auto" w:val="clear"/>
        <w:spacing w:line="360" w:lineRule="auto"/>
        <w:ind w:firstLine="210" w:firstLineChars="100"/>
        <w:jc w:val="left"/>
        <w:textAlignment w:val="center"/>
        <w:rPr>
          <w:sz w:val="21"/>
        </w:rPr>
      </w:pPr>
      <w:r>
        <w:rPr>
          <w:sz w:val="21"/>
        </w:rPr>
        <w:t>(2)求篱笆的总长度；（用含</w:t>
      </w:r>
      <w:r>
        <w:object>
          <v:shape alt="eqId62ff2912fd8d93b6e692936d95b727c5" filled="f" id="Object 599" o:ole="" o:preferrelative="t" o:spid="_x0000_i1122" stroked="f" style="width:23.72pt;height:12.65pt;mso-position-horizontal-relative:page;mso-position-vertical-relative:page;mso-wrap-style:square" type="#_x0000_t75">
            <v:stroke joinstyle="miter" linestyle="single"/>
            <v:imagedata o:title="eqId62ff2912fd8d93b6e692936d95b727c5" r:id="rId183"/>
            <v:path o:extrusionok="f"/>
            <o:lock aspectratio="t" v:ext="edit"/>
          </v:shape>
          <o:OLEObject DrawAspect="Content" ObjectID="_1234567982" ProgID="Equation.DSMT4" ShapeID="Object 599" Type="Embed" r:id="rId185"/>
        </w:object>
      </w:r>
      <w:r>
        <w:rPr>
          <w:sz w:val="21"/>
        </w:rPr>
        <w:t>的式子表示）</w:t>
      </w:r>
    </w:p>
    <w:p>
      <w:pPr>
        <w:shd w:color="auto" w:fill="auto" w:val="clear"/>
        <w:spacing w:line="360" w:lineRule="auto"/>
        <w:ind w:firstLine="210" w:firstLineChars="100"/>
        <w:jc w:val="left"/>
        <w:textAlignment w:val="center"/>
        <w:rPr>
          <w:sz w:val="21"/>
        </w:rPr>
      </w:pPr>
      <w:r>
        <w:rPr>
          <w:sz w:val="21"/>
        </w:rPr>
        <w:t>(3)若</w:t>
      </w:r>
      <w:r>
        <w:object>
          <v:shape alt="eqIdf6a697cf3899771064e6a391bb140d9c" filled="f" id="Object 600" o:ole="" o:preferrelative="t" o:spid="_x0000_i1123" stroked="f" style="width:59.8pt;height:12.15pt;mso-position-horizontal-relative:page;mso-position-vertical-relative:page;mso-wrap-style:square" type="#_x0000_t75">
            <v:stroke joinstyle="miter" linestyle="single"/>
            <v:imagedata o:title="eqIdf6a697cf3899771064e6a391bb140d9c" r:id="rId186"/>
            <v:path o:extrusionok="f"/>
            <o:lock aspectratio="t" v:ext="edit"/>
          </v:shape>
          <o:OLEObject DrawAspect="Content" ObjectID="_1234567983" ProgID="Equation.DSMT4" ShapeID="Object 600" Type="Embed" r:id="rId187"/>
        </w:object>
      </w:r>
      <w:r>
        <w:rPr>
          <w:sz w:val="21"/>
        </w:rPr>
        <w:t>，篱笆的单价为</w:t>
      </w:r>
      <w:r>
        <w:object>
          <v:shape alt="eqId3b3779b4ea5477aebfe85113b0de1d60" filled="f" id="Object 601" o:ole="" o:preferrelative="t" o:spid="_x0000_i1124" stroked="f" style="width:14.07pt;height:12.61pt;mso-position-horizontal-relative:page;mso-position-vertical-relative:page;mso-wrap-style:square" type="#_x0000_t75">
            <v:stroke joinstyle="miter" linestyle="single"/>
            <v:imagedata o:title="eqId3b3779b4ea5477aebfe85113b0de1d60" r:id="rId188"/>
            <v:path o:extrusionok="f"/>
            <o:lock aspectratio="t" v:ext="edit"/>
          </v:shape>
          <o:OLEObject DrawAspect="Content" ObjectID="_1234567984" ProgID="Equation.DSMT4" ShapeID="Object 601" Type="Embed" r:id="rId189"/>
        </w:object>
      </w:r>
      <w:r>
        <w:rPr>
          <w:sz w:val="21"/>
        </w:rPr>
        <w:t>元/米，请计算篱笆的总价．</w:t>
      </w: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22．（10分）观察下列三行数：</w:t>
      </w:r>
    </w:p>
    <w:p>
      <w:pPr>
        <w:shd w:color="auto" w:fill="auto" w:val="clear"/>
        <w:spacing w:line="360" w:lineRule="auto"/>
        <w:ind w:firstLine="210" w:firstLineChars="100"/>
        <w:jc w:val="left"/>
        <w:textAlignment w:val="center"/>
        <w:rPr>
          <w:sz w:val="21"/>
        </w:rPr>
      </w:pPr>
      <w:r>
        <w:object>
          <v:shape alt="eqId61128ab996360a038e6e64d82fcba004" filled="f" id="Object 602" o:ole="" o:preferrelative="t" o:spid="_x0000_i1125" stroked="f" style="width:8.77pt;height:11.43pt;mso-position-horizontal-relative:page;mso-position-vertical-relative:page;mso-wrap-style:square" type="#_x0000_t75">
            <v:stroke joinstyle="miter" linestyle="single"/>
            <v:imagedata o:title="eqId61128ab996360a038e6e64d82fcba004" r:id="rId39"/>
            <v:path o:extrusionok="f"/>
            <o:lock aspectratio="t" v:ext="edit"/>
          </v:shape>
          <o:OLEObject DrawAspect="Content" ObjectID="_1234567985" ProgID="Equation.DSMT4" ShapeID="Object 602" Type="Embed" r:id="rId190"/>
        </w:object>
      </w:r>
      <w:r>
        <w:rPr>
          <w:sz w:val="21"/>
        </w:rPr>
        <w:t>，</w:t>
      </w:r>
      <w:r>
        <w:object>
          <v:shape alt="eqId3edbd40e04e2a943051fa83d6e511add" filled="f" id="Object 603" o:ole="" o:preferrelative="t" o:spid="_x0000_i1126" stroked="f" style="width:14.07pt;height:11.36pt;mso-position-horizontal-relative:page;mso-position-vertical-relative:page;mso-wrap-style:square" type="#_x0000_t75">
            <v:stroke joinstyle="miter" linestyle="single"/>
            <v:imagedata o:title="eqId3edbd40e04e2a943051fa83d6e511add" r:id="rId191"/>
            <v:path o:extrusionok="f"/>
            <o:lock aspectratio="t" v:ext="edit"/>
          </v:shape>
          <o:OLEObject DrawAspect="Content" ObjectID="_1234567986" ProgID="Equation.DSMT4" ShapeID="Object 603" Type="Embed" r:id="rId192"/>
        </w:object>
      </w:r>
      <w:r>
        <w:rPr>
          <w:sz w:val="21"/>
        </w:rPr>
        <w:t>，</w:t>
      </w:r>
      <w:r>
        <w:object>
          <v:shape alt="eqIdcd3304e23f3b0f9569c4140ca89b6498" filled="f" id="Object 604" o:ole="" o:preferrelative="t" o:spid="_x0000_i1127" stroked="f" style="width:7.91pt;height:12.23pt;mso-position-horizontal-relative:page;mso-position-vertical-relative:page;mso-wrap-style:square" type="#_x0000_t75">
            <v:stroke joinstyle="miter" linestyle="single"/>
            <v:imagedata o:title="eqIdcd3304e23f3b0f9569c4140ca89b6498" r:id="rId193"/>
            <v:path o:extrusionok="f"/>
            <o:lock aspectratio="t" v:ext="edit"/>
          </v:shape>
          <o:OLEObject DrawAspect="Content" ObjectID="_1234567987" ProgID="Equation.DSMT4" ShapeID="Object 604" Type="Embed" r:id="rId194"/>
        </w:object>
      </w:r>
      <w:r>
        <w:rPr>
          <w:sz w:val="21"/>
        </w:rPr>
        <w:t>，</w:t>
      </w:r>
      <w:r>
        <w:object>
          <v:shape alt="eqIdec54f53122364c46e1e43d1a84f210fd" filled="f" id="Object 605" o:ole="" o:preferrelative="t" o:spid="_x0000_i1128" stroked="f" style="width:19.32pt;height:12.3pt;mso-position-horizontal-relative:page;mso-position-vertical-relative:page;mso-wrap-style:square" type="#_x0000_t75">
            <v:stroke joinstyle="miter" linestyle="single"/>
            <v:imagedata o:title="eqIdec54f53122364c46e1e43d1a84f210fd" r:id="rId195"/>
            <v:path o:extrusionok="f"/>
            <o:lock aspectratio="t" v:ext="edit"/>
          </v:shape>
          <o:OLEObject DrawAspect="Content" ObjectID="_1234567988" ProgID="Equation.DSMT4" ShapeID="Object 605" Type="Embed" r:id="rId196"/>
        </w:object>
      </w:r>
      <w:r>
        <w:rPr>
          <w:sz w:val="21"/>
        </w:rPr>
        <w:t>，</w:t>
      </w:r>
      <w:r>
        <w:object>
          <v:shape alt="eqId814397354c2ae1cb08e0271305970811" filled="f" id="Object 606" o:ole="" o:preferrelative="t" o:spid="_x0000_i1129" stroked="f" style="width:13.16pt;height:12.51pt;mso-position-horizontal-relative:page;mso-position-vertical-relative:page;mso-wrap-style:square" type="#_x0000_t75">
            <v:stroke joinstyle="miter" linestyle="single"/>
            <v:imagedata o:title="eqId814397354c2ae1cb08e0271305970811" r:id="rId197"/>
            <v:path o:extrusionok="f"/>
            <o:lock aspectratio="t" v:ext="edit"/>
          </v:shape>
          <o:OLEObject DrawAspect="Content" ObjectID="_1234567989" ProgID="Equation.DSMT4" ShapeID="Object 606" Type="Embed" r:id="rId198"/>
        </w:object>
      </w:r>
      <w:r>
        <w:rPr>
          <w:sz w:val="21"/>
        </w:rPr>
        <w:t>，……；①</w:t>
      </w:r>
    </w:p>
    <w:p>
      <w:pPr>
        <w:shd w:color="auto" w:fill="auto" w:val="clear"/>
        <w:spacing w:line="360" w:lineRule="auto"/>
        <w:ind w:firstLine="210" w:firstLineChars="100"/>
        <w:jc w:val="left"/>
        <w:textAlignment w:val="center"/>
        <w:rPr>
          <w:sz w:val="21"/>
        </w:rPr>
      </w:pPr>
      <w:r>
        <w:object>
          <v:shape alt="eqId81fb134b2b48acc99213fff6ccfee65f" filled="f" id="Object 607" o:ole="" o:preferrelative="t" o:spid="_x0000_i1130" stroked="f" style="width:14.07pt;height:11.83pt;mso-position-horizontal-relative:page;mso-position-vertical-relative:page;mso-wrap-style:square" type="#_x0000_t75">
            <v:stroke joinstyle="miter" linestyle="single"/>
            <v:imagedata o:title="eqId81fb134b2b48acc99213fff6ccfee65f" r:id="rId199"/>
            <v:path o:extrusionok="f"/>
            <o:lock aspectratio="t" v:ext="edit"/>
          </v:shape>
          <o:OLEObject DrawAspect="Content" ObjectID="_1234567990" ProgID="Equation.DSMT4" ShapeID="Object 607" Type="Embed" r:id="rId200"/>
        </w:object>
      </w:r>
      <w:r>
        <w:rPr>
          <w:sz w:val="21"/>
        </w:rPr>
        <w:t>，</w:t>
      </w:r>
      <w:r>
        <w:object>
          <v:shape alt="eqId6f8c4c029e552954bd493b49aeab82d5" filled="f" id="Object 608" o:ole="" o:preferrelative="t" o:spid="_x0000_i1131" stroked="f" style="width:8.77pt;height:12.47pt;mso-position-horizontal-relative:page;mso-position-vertical-relative:page;mso-wrap-style:square" type="#_x0000_t75">
            <v:stroke joinstyle="miter" linestyle="single"/>
            <v:imagedata o:title="eqId6f8c4c029e552954bd493b49aeab82d5" r:id="rId201"/>
            <v:path o:extrusionok="f"/>
            <o:lock aspectratio="t" v:ext="edit"/>
          </v:shape>
          <o:OLEObject DrawAspect="Content" ObjectID="_1234567991" ProgID="Equation.DSMT4" ShapeID="Object 608" Type="Embed" r:id="rId202"/>
        </w:object>
      </w:r>
      <w:r>
        <w:rPr>
          <w:sz w:val="21"/>
        </w:rPr>
        <w:t>，</w:t>
      </w:r>
      <w:r>
        <w:object>
          <v:shape alt="eqId95e35f76e01c3979ae5987f7729f9856" filled="f" id="Object 609" o:ole="" o:preferrelative="t" o:spid="_x0000_i1132" stroked="f" style="width:19.36pt;height:11.6pt;mso-position-horizontal-relative:page;mso-position-vertical-relative:page;mso-wrap-style:square" type="#_x0000_t75">
            <v:stroke joinstyle="miter" linestyle="single"/>
            <v:imagedata o:title="eqId95e35f76e01c3979ae5987f7729f9856" r:id="rId203"/>
            <v:path o:extrusionok="f"/>
            <o:lock aspectratio="t" v:ext="edit"/>
          </v:shape>
          <o:OLEObject DrawAspect="Content" ObjectID="_1234567992" ProgID="Equation.DSMT4" ShapeID="Object 609" Type="Embed" r:id="rId204"/>
        </w:object>
      </w:r>
      <w:r>
        <w:rPr>
          <w:sz w:val="21"/>
        </w:rPr>
        <w:t>，</w:t>
      </w:r>
      <w:r>
        <w:object>
          <v:shape alt="eqId49e60fbe6820130fb20abc555a94b5ea" filled="f" id="Object 610" o:ole="" o:preferrelative="t" o:spid="_x0000_i1133" stroked="f" style="width:14.07pt;height:11.25pt;mso-position-horizontal-relative:page;mso-position-vertical-relative:page;mso-wrap-style:square" type="#_x0000_t75">
            <v:stroke joinstyle="miter" linestyle="single"/>
            <v:imagedata o:title="eqId49e60fbe6820130fb20abc555a94b5ea" r:id="rId205"/>
            <v:path o:extrusionok="f"/>
            <o:lock aspectratio="t" v:ext="edit"/>
          </v:shape>
          <o:OLEObject DrawAspect="Content" ObjectID="_1234567993" ProgID="Equation.DSMT4" ShapeID="Object 610" Type="Embed" r:id="rId206"/>
        </w:object>
      </w:r>
      <w:r>
        <w:rPr>
          <w:sz w:val="21"/>
        </w:rPr>
        <w:t>，</w:t>
      </w:r>
      <w:r>
        <w:object>
          <v:shape alt="eqIddf85bba4e3530adef30c169bdff82591" filled="f" id="Object 611" o:ole="" o:preferrelative="t" o:spid="_x0000_i1134" stroked="f" style="width:19.32pt;height:12.3pt;mso-position-horizontal-relative:page;mso-position-vertical-relative:page;mso-wrap-style:square" type="#_x0000_t75">
            <v:stroke joinstyle="miter" linestyle="single"/>
            <v:imagedata o:title="eqIddf85bba4e3530adef30c169bdff82591" r:id="rId207"/>
            <v:path o:extrusionok="f"/>
            <o:lock aspectratio="t" v:ext="edit"/>
          </v:shape>
          <o:OLEObject DrawAspect="Content" ObjectID="_1234567994" ProgID="Equation.DSMT4" ShapeID="Object 611" Type="Embed" r:id="rId208"/>
        </w:object>
      </w:r>
      <w:r>
        <w:rPr>
          <w:sz w:val="21"/>
        </w:rPr>
        <w:t>，……；②</w:t>
      </w:r>
    </w:p>
    <w:p>
      <w:pPr>
        <w:shd w:color="auto" w:fill="auto" w:val="clear"/>
        <w:spacing w:line="360" w:lineRule="auto"/>
        <w:ind w:firstLine="210" w:firstLineChars="100"/>
        <w:jc w:val="left"/>
        <w:textAlignment w:val="center"/>
        <w:rPr>
          <w:sz w:val="21"/>
        </w:rPr>
      </w:pPr>
      <w:r>
        <w:object>
          <v:shape alt="eqIdbdaa19de263700a15fcf213d64a8cd57" filled="f" id="Object 612" o:ole="" o:preferrelative="t" o:spid="_x0000_i1135" stroked="f" style="width:6.16pt;height:11.58pt;mso-position-horizontal-relative:page;mso-position-vertical-relative:page;mso-wrap-style:square" type="#_x0000_t75">
            <v:stroke joinstyle="miter" linestyle="single"/>
            <v:imagedata o:title="eqIdbdaa19de263700a15fcf213d64a8cd57" r:id="rId37"/>
            <v:path o:extrusionok="f"/>
            <o:lock aspectratio="t" v:ext="edit"/>
          </v:shape>
          <o:OLEObject DrawAspect="Content" ObjectID="_1234567995" ProgID="Equation.DSMT4" ShapeID="Object 612" Type="Embed" r:id="rId209"/>
        </w:object>
      </w:r>
      <w:r>
        <w:rPr>
          <w:sz w:val="21"/>
        </w:rPr>
        <w:t>，</w:t>
      </w:r>
      <w:r>
        <w:object>
          <v:shape alt="eqIdd13ce3ebd1112220c639562739f1f9d1" filled="f" id="Object 613" o:ole="" o:preferrelative="t" o:spid="_x0000_i1136" stroked="f" style="width:14.07pt;height:12.26pt;mso-position-horizontal-relative:page;mso-position-vertical-relative:page;mso-wrap-style:square" type="#_x0000_t75">
            <v:stroke joinstyle="miter" linestyle="single"/>
            <v:imagedata o:title="eqIdd13ce3ebd1112220c639562739f1f9d1" r:id="rId210"/>
            <v:path o:extrusionok="f"/>
            <o:lock aspectratio="t" v:ext="edit"/>
          </v:shape>
          <o:OLEObject DrawAspect="Content" ObjectID="_1234567996" ProgID="Equation.DSMT4" ShapeID="Object 613" Type="Embed" r:id="rId211"/>
        </w:object>
      </w:r>
      <w:r>
        <w:rPr>
          <w:sz w:val="21"/>
        </w:rPr>
        <w:t>，</w:t>
      </w:r>
      <w:r>
        <w:object>
          <v:shape alt="eqId8b06e95b57b7a81cd81d05557a11fa92" filled="f" id="Object 614" o:ole="" o:preferrelative="t" o:spid="_x0000_i1137" stroked="f" style="width:8.77pt;height:11.83pt;mso-position-horizontal-relative:page;mso-position-vertical-relative:page;mso-wrap-style:square" type="#_x0000_t75">
            <v:stroke joinstyle="miter" linestyle="single"/>
            <v:imagedata o:title="eqId8b06e95b57b7a81cd81d05557a11fa92" r:id="rId212"/>
            <v:path o:extrusionok="f"/>
            <o:lock aspectratio="t" v:ext="edit"/>
          </v:shape>
          <o:OLEObject DrawAspect="Content" ObjectID="_1234567997" ProgID="Equation.DSMT4" ShapeID="Object 614" Type="Embed" r:id="rId213"/>
        </w:object>
      </w:r>
      <w:r>
        <w:rPr>
          <w:sz w:val="21"/>
        </w:rPr>
        <w:t>，</w:t>
      </w:r>
      <w:r>
        <w:object>
          <v:shape alt="eqId4014daff61e2c227e7a38e4caf3a82e8" filled="f" id="Object 615" o:ole="" o:preferrelative="t" o:spid="_x0000_i1138" stroked="f" style="width:19.32pt;height:12.3pt;mso-position-horizontal-relative:page;mso-position-vertical-relative:page;mso-wrap-style:square" type="#_x0000_t75">
            <v:stroke joinstyle="miter" linestyle="single"/>
            <v:imagedata o:title="eqId4014daff61e2c227e7a38e4caf3a82e8" r:id="rId214"/>
            <v:path o:extrusionok="f"/>
            <o:lock aspectratio="t" v:ext="edit"/>
          </v:shape>
          <o:OLEObject DrawAspect="Content" ObjectID="_1234567998" ProgID="Equation.DSMT4" ShapeID="Object 615" Type="Embed" r:id="rId215"/>
        </w:object>
      </w:r>
      <w:r>
        <w:rPr>
          <w:sz w:val="21"/>
        </w:rPr>
        <w:t>，</w:t>
      </w:r>
      <w:r>
        <w:object>
          <v:shape alt="eqId34584b79ec2246f47aeed8855d2762c0" filled="f" id="Object 616" o:ole="" o:preferrelative="t" o:spid="_x0000_i1139" stroked="f" style="width:11.41pt;height:11.41pt;mso-position-horizontal-relative:page;mso-position-vertical-relative:page;mso-wrap-style:square" type="#_x0000_t75">
            <v:stroke joinstyle="miter" linestyle="single"/>
            <v:imagedata o:title="eqId34584b79ec2246f47aeed8855d2762c0" r:id="rId216"/>
            <v:path o:extrusionok="f"/>
            <o:lock aspectratio="t" v:ext="edit"/>
          </v:shape>
          <o:OLEObject DrawAspect="Content" ObjectID="_1234567999" ProgID="Equation.DSMT4" ShapeID="Object 616" Type="Embed" r:id="rId217"/>
        </w:object>
      </w:r>
      <w:r>
        <w:rPr>
          <w:sz w:val="21"/>
        </w:rPr>
        <w:t>，……；③</w:t>
      </w:r>
    </w:p>
    <w:p>
      <w:pPr>
        <w:shd w:color="auto" w:fill="auto" w:val="clear"/>
        <w:spacing w:line="360" w:lineRule="auto"/>
        <w:ind w:firstLine="210" w:firstLineChars="100"/>
        <w:jc w:val="left"/>
        <w:textAlignment w:val="center"/>
        <w:rPr>
          <w:sz w:val="21"/>
        </w:rPr>
      </w:pPr>
      <w:r>
        <w:rPr>
          <w:sz w:val="21"/>
        </w:rPr>
        <w:t>(1)第①行的第</w:t>
      </w:r>
      <w:r>
        <w:object>
          <v:shape alt="eqIdb6a24198bd04c29321ae5dc5a28fe421" filled="f" id="Object 617" o:ole="" o:preferrelative="t" o:spid="_x0000_i1140" stroked="f" style="width:8.77pt;height:9.32pt;mso-position-horizontal-relative:page;mso-position-vertical-relative:page;mso-wrap-style:square" type="#_x0000_t75">
            <v:stroke joinstyle="miter" linestyle="single"/>
            <v:imagedata o:title="eqIdb6a24198bd04c29321ae5dc5a28fe421" r:id="rId218"/>
            <v:path o:extrusionok="f"/>
            <o:lock aspectratio="t" v:ext="edit"/>
          </v:shape>
          <o:OLEObject DrawAspect="Content" ObjectID="_1234568000" ProgID="Equation.DSMT4" ShapeID="Object 617" Type="Embed" r:id="rId219"/>
        </w:object>
      </w:r>
      <w:r>
        <w:rPr>
          <w:sz w:val="21"/>
        </w:rPr>
        <w:t>个数为___________（用含有</w:t>
      </w:r>
      <w:r>
        <w:object>
          <v:shape alt="eqIdb6a24198bd04c29321ae5dc5a28fe421" filled="f" id="Object 618" o:ole="" o:preferrelative="t" o:spid="_x0000_i1141" stroked="f" style="width:8.77pt;height:9.32pt;mso-position-horizontal-relative:page;mso-position-vertical-relative:page;mso-wrap-style:square" type="#_x0000_t75">
            <v:stroke joinstyle="miter" linestyle="single"/>
            <v:imagedata o:title="eqIdb6a24198bd04c29321ae5dc5a28fe421" r:id="rId218"/>
            <v:path o:extrusionok="f"/>
            <o:lock aspectratio="t" v:ext="edit"/>
          </v:shape>
          <o:OLEObject DrawAspect="Content" ObjectID="_1234568001" ProgID="Equation.DSMT4" ShapeID="Object 618" Type="Embed" r:id="rId220"/>
        </w:object>
      </w:r>
      <w:r>
        <w:rPr>
          <w:sz w:val="21"/>
        </w:rPr>
        <w:t>的式子表示）</w:t>
      </w:r>
    </w:p>
    <w:p>
      <w:pPr>
        <w:shd w:color="auto" w:fill="auto" w:val="clear"/>
        <w:spacing w:line="360" w:lineRule="auto"/>
        <w:ind w:firstLine="210" w:firstLineChars="100"/>
        <w:jc w:val="left"/>
        <w:textAlignment w:val="center"/>
        <w:rPr>
          <w:sz w:val="21"/>
        </w:rPr>
      </w:pPr>
      <w:r>
        <w:rPr>
          <w:sz w:val="21"/>
        </w:rPr>
        <w:t>(2)第②③行数与第①行数分别有什么关系？</w:t>
      </w:r>
    </w:p>
    <w:p>
      <w:pPr>
        <w:shd w:color="auto" w:fill="auto" w:val="clear"/>
        <w:spacing w:line="360" w:lineRule="auto"/>
        <w:ind w:firstLine="210" w:firstLineChars="100"/>
        <w:jc w:val="left"/>
        <w:textAlignment w:val="center"/>
        <w:rPr>
          <w:sz w:val="21"/>
        </w:rPr>
      </w:pPr>
      <w:r>
        <w:rPr>
          <w:sz w:val="21"/>
        </w:rPr>
        <w:t>(3)取每行的第8个数，求这三个数的和．</w:t>
      </w:r>
    </w:p>
    <w:p>
      <w:pPr>
        <w:shd w:color="auto" w:fill="auto" w:val="clear"/>
        <w:spacing w:line="360" w:lineRule="auto"/>
        <w:ind w:hanging="210" w:hangingChars="100" w:left="210"/>
        <w:jc w:val="left"/>
        <w:textAlignment w:val="center"/>
        <w:rPr>
          <w:sz w:val="21"/>
        </w:rPr>
      </w:pPr>
    </w:p>
    <w:p>
      <w:pPr>
        <w:shd w:color="auto" w:fill="auto" w:val="clear"/>
        <w:spacing w:line="360" w:lineRule="auto"/>
        <w:ind w:hanging="210" w:hangingChars="100" w:left="210"/>
        <w:jc w:val="left"/>
        <w:textAlignment w:val="center"/>
        <w:rPr>
          <w:sz w:val="21"/>
        </w:rPr>
      </w:pPr>
    </w:p>
    <w:p>
      <w:pPr>
        <w:shd w:color="auto" w:fill="auto" w:val="clear"/>
        <w:spacing w:line="360" w:lineRule="auto"/>
        <w:ind w:hanging="210" w:hangingChars="100" w:left="210"/>
        <w:jc w:val="left"/>
        <w:textAlignment w:val="center"/>
        <w:rPr>
          <w:sz w:val="21"/>
        </w:rPr>
      </w:pPr>
    </w:p>
    <w:p>
      <w:pPr>
        <w:shd w:color="auto" w:fill="auto" w:val="clear"/>
        <w:spacing w:line="360" w:lineRule="auto"/>
        <w:ind w:hanging="210" w:hangingChars="100" w:left="210"/>
        <w:jc w:val="left"/>
        <w:textAlignment w:val="center"/>
        <w:rPr>
          <w:sz w:val="21"/>
        </w:rPr>
      </w:pPr>
      <w:r>
        <w:rPr>
          <w:sz w:val="21"/>
        </w:rPr>
        <w:t>23．（12分）为了丰富学生的课余生活、拓展学生的视野，学校小卖部准备购进甲、乙两类中学生书刊</w:t>
      </w:r>
      <w:r>
        <w:object>
          <v:shape alt="eqIdc90282d4a37c9a20620d4bbb0c263cae" filled="f" id="Object 619" o:ole="" o:preferrelative="t" o:spid="_x0000_i1142" stroked="f" style="width:4.37pt;height:5.27pt;mso-position-horizontal-relative:page;mso-position-vertical-relative:page;mso-wrap-style:square" type="#_x0000_t75">
            <v:stroke joinstyle="miter" linestyle="single"/>
            <v:imagedata o:title="eqIdc90282d4a37c9a20620d4bbb0c263cae" r:id="rId221"/>
            <v:path o:extrusionok="f"/>
            <o:lock aspectratio="t" v:ext="edit"/>
          </v:shape>
          <o:OLEObject DrawAspect="Content" ObjectID="_1234568002" ProgID="Equation.DSMT4" ShapeID="Object 619" Type="Embed" r:id="rId222"/>
        </w:object>
      </w:r>
      <w:r>
        <w:rPr>
          <w:sz w:val="21"/>
        </w:rPr>
        <w:t>若购买</w:t>
      </w:r>
      <w:r>
        <w:object>
          <v:shape alt="eqId9ba602bfa3a3ffb4fb43dc0f704a7f7d" filled="f" id="Object 620" o:ole="" o:preferrelative="t" o:spid="_x0000_i1143" stroked="f" style="width:19.32pt;height:12.65pt;mso-position-horizontal-relative:page;mso-position-vertical-relative:page;mso-wrap-style:square" type="#_x0000_t75">
            <v:stroke joinstyle="miter" linestyle="single"/>
            <v:imagedata o:title="eqId9ba602bfa3a3ffb4fb43dc0f704a7f7d" r:id="rId223"/>
            <v:path o:extrusionok="f"/>
            <o:lock aspectratio="t" v:ext="edit"/>
          </v:shape>
          <o:OLEObject DrawAspect="Content" ObjectID="_1234568003" ProgID="Equation.DSMT4" ShapeID="Object 620" Type="Embed" r:id="rId224"/>
        </w:object>
      </w:r>
      <w:r>
        <w:rPr>
          <w:sz w:val="21"/>
        </w:rPr>
        <w:t>本甲和</w:t>
      </w:r>
      <w:r>
        <w:object>
          <v:shape alt="eqId6b685c556cc423e4833c1dc671a134cc" filled="f" id="Object 621" o:ole="" o:preferrelative="t" o:spid="_x0000_i1144" stroked="f" style="width:18.46pt;height:12.23pt;mso-position-horizontal-relative:page;mso-position-vertical-relative:page;mso-wrap-style:square" type="#_x0000_t75">
            <v:stroke joinstyle="miter" linestyle="single"/>
            <v:imagedata o:title="eqId6b685c556cc423e4833c1dc671a134cc" r:id="rId225"/>
            <v:path o:extrusionok="f"/>
            <o:lock aspectratio="t" v:ext="edit"/>
          </v:shape>
          <o:OLEObject DrawAspect="Content" ObjectID="_1234568004" ProgID="Equation.DSMT4" ShapeID="Object 621" Type="Embed" r:id="rId226"/>
        </w:object>
      </w:r>
      <w:r>
        <w:rPr>
          <w:sz w:val="21"/>
        </w:rPr>
        <w:t>本乙共需要</w:t>
      </w:r>
      <w:r>
        <w:object>
          <v:shape alt="eqId1ac38bb42a83e0fe2765b3548ca303ca" filled="f" id="Object 622" o:ole="" o:preferrelative="t" o:spid="_x0000_i1145" stroked="f" style="width:24.58pt;height:12.51pt;mso-position-horizontal-relative:page;mso-position-vertical-relative:page;mso-wrap-style:square" type="#_x0000_t75">
            <v:stroke joinstyle="miter" linestyle="single"/>
            <v:imagedata o:title="eqId1ac38bb42a83e0fe2765b3548ca303ca" r:id="rId227"/>
            <v:path o:extrusionok="f"/>
            <o:lock aspectratio="t" v:ext="edit"/>
          </v:shape>
          <o:OLEObject DrawAspect="Content" ObjectID="_1234568005" ProgID="Equation.DSMT4" ShapeID="Object 622" Type="Embed" r:id="rId228"/>
        </w:object>
      </w:r>
      <w:r>
        <w:rPr>
          <w:sz w:val="21"/>
        </w:rPr>
        <w:t>元</w:t>
      </w:r>
      <w:r>
        <w:object>
          <v:shape alt="eqIdc90282d4a37c9a20620d4bbb0c263cae" filled="f" id="Object 623" o:ole="" o:preferrelative="t" o:spid="_x0000_i1146" stroked="f" style="width:4.37pt;height:5.27pt;mso-position-horizontal-relative:page;mso-position-vertical-relative:page;mso-wrap-style:square" type="#_x0000_t75">
            <v:stroke joinstyle="miter" linestyle="single"/>
            <v:imagedata o:title="eqIdc90282d4a37c9a20620d4bbb0c263cae" r:id="rId221"/>
            <v:path o:extrusionok="f"/>
            <o:lock aspectratio="t" v:ext="edit"/>
          </v:shape>
          <o:OLEObject DrawAspect="Content" ObjectID="_1234568006" ProgID="Equation.DSMT4" ShapeID="Object 623" Type="Embed" r:id="rId229"/>
        </w:object>
      </w:r>
      <w:r>
        <w:rPr>
          <w:sz w:val="21"/>
        </w:rPr>
        <w:t xml:space="preserve">其中甲、乙两类书刊的进价和售价如下表： </w:t>
      </w:r>
    </w:p>
    <w:tbl>
      <w:tblPr>
        <w:tblStyle w:val="TableNormal"/>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000"/>
      </w:tblPr>
      <w:tblGrid>
        <w:gridCol w:w="1500"/>
        <w:gridCol w:w="521"/>
        <w:gridCol w:w="750"/>
      </w:tblGrid>
      <w:tr>
        <w:tblPrEx>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Look w:val="0000"/>
        </w:tblPrEx>
        <w:trPr>
          <w:jc w:val="center"/>
        </w:trPr>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p>
        </w:tc>
        <w:tc>
          <w:tcPr>
            <w:tcW w:type="dxa" w:w="521"/>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rPr>
                <w:sz w:val="21"/>
              </w:rPr>
              <w:t>甲</w:t>
            </w:r>
          </w:p>
        </w:tc>
        <w:tc>
          <w:tcPr>
            <w:tcW w:type="dxa" w:w="75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rPr>
                <w:sz w:val="21"/>
              </w:rPr>
              <w:t>乙</w:t>
            </w:r>
          </w:p>
        </w:tc>
      </w:tr>
      <w:tr>
        <w:tblPrEx>
          <w:jc w:val="center"/>
          <w:tblCellMar>
            <w:top w:type="dxa" w:w="120"/>
            <w:left w:type="dxa" w:w="120"/>
            <w:bottom w:type="dxa" w:w="120"/>
            <w:right w:type="dxa" w:w="120"/>
          </w:tblCellMar>
          <w:tblLook w:val="0000"/>
        </w:tblPrEx>
        <w:trPr>
          <w:jc w:val="center"/>
        </w:trPr>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rPr>
                <w:sz w:val="21"/>
              </w:rPr>
              <w:t>进价</w:t>
            </w:r>
            <w:r>
              <w:object>
                <v:shape alt="eqIdfd995178601c2ad7b40f973d268c7bb7" filled="f" id="Object 624" o:ole="" o:preferrelative="t" o:spid="_x0000_i1147" stroked="f" style="width:7.01pt;height:14.47pt;mso-position-horizontal-relative:page;mso-position-vertical-relative:page;mso-wrap-style:square" type="#_x0000_t75">
                  <v:stroke joinstyle="miter" linestyle="single"/>
                  <v:imagedata o:title="eqIdfd995178601c2ad7b40f973d268c7bb7" r:id="rId230"/>
                  <v:path o:extrusionok="f"/>
                  <o:lock aspectratio="t" v:ext="edit"/>
                </v:shape>
                <o:OLEObject DrawAspect="Content" ObjectID="_1234568007" ProgID="Equation.DSMT4" ShapeID="Object 624" Type="Embed" r:id="rId231"/>
              </w:object>
            </w:r>
            <w:r>
              <w:rPr>
                <w:sz w:val="21"/>
              </w:rPr>
              <w:t>元</w:t>
            </w:r>
            <w:r>
              <w:object>
                <v:shape alt="eqId4333bb203d02814c146ed587b69ea69d" filled="f" id="Object 625" o:ole="" o:preferrelative="t" o:spid="_x0000_i1148" stroked="f" style="width:7.01pt;height:12.36pt;mso-position-horizontal-relative:page;mso-position-vertical-relative:page;mso-wrap-style:square" type="#_x0000_t75">
                  <v:stroke joinstyle="miter" linestyle="single"/>
                  <v:imagedata o:title="eqId4333bb203d02814c146ed587b69ea69d" r:id="rId232"/>
                  <v:path o:extrusionok="f"/>
                  <o:lock aspectratio="t" v:ext="edit"/>
                </v:shape>
                <o:OLEObject DrawAspect="Content" ObjectID="_1234568008" ProgID="Equation.DSMT4" ShapeID="Object 625" Type="Embed" r:id="rId233"/>
              </w:object>
            </w:r>
            <w:r>
              <w:rPr>
                <w:sz w:val="21"/>
              </w:rPr>
              <w:t>本</w:t>
            </w:r>
            <w:r>
              <w:object>
                <v:shape alt="eqId04582116cd765fcc5a52f44279ad6c94" filled="f" id="Object 626" o:ole="" o:preferrelative="t" o:spid="_x0000_i1149" stroked="f" style="width:7.01pt;height:13.21pt;mso-position-horizontal-relative:page;mso-position-vertical-relative:page;mso-wrap-style:square" type="#_x0000_t75">
                  <v:stroke joinstyle="miter" linestyle="single"/>
                  <v:imagedata o:title="eqId04582116cd765fcc5a52f44279ad6c94" r:id="rId234"/>
                  <v:path o:extrusionok="f"/>
                  <o:lock aspectratio="t" v:ext="edit"/>
                </v:shape>
                <o:OLEObject DrawAspect="Content" ObjectID="_1234568009" ProgID="Equation.DSMT4" ShapeID="Object 626" Type="Embed" r:id="rId235"/>
              </w:object>
            </w:r>
          </w:p>
        </w:tc>
        <w:tc>
          <w:tcPr>
            <w:tcW w:type="dxa" w:w="521"/>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object>
                <v:shape alt="eqId294f5ba74cdf695fc9a8a8e52f421328" filled="f" id="Object 627" o:ole="" o:preferrelative="t" o:spid="_x0000_i1150" stroked="f" style="width:11.41pt;height:9.91pt;mso-position-horizontal-relative:page;mso-position-vertical-relative:page;mso-wrap-style:square" type="#_x0000_t75">
                  <v:stroke joinstyle="miter" linestyle="single"/>
                  <v:imagedata o:title="eqId294f5ba74cdf695fc9a8a8e52f421328" r:id="rId116"/>
                  <v:path o:extrusionok="f"/>
                  <o:lock aspectratio="t" v:ext="edit"/>
                </v:shape>
                <o:OLEObject DrawAspect="Content" ObjectID="_1234568010" ProgID="Equation.DSMT4" ShapeID="Object 627" Type="Embed" r:id="rId236"/>
              </w:object>
            </w:r>
          </w:p>
        </w:tc>
        <w:tc>
          <w:tcPr>
            <w:tcW w:type="dxa" w:w="75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object>
                <v:shape alt="eqIdb8c05dbfd81b5c45c5df54ee7481b6ee" filled="f" id="Object 628" o:ole="" o:preferrelative="t" o:spid="_x0000_i1151" stroked="f" style="width:25.5pt;height:12.75pt;mso-position-horizontal-relative:page;mso-position-vertical-relative:page;mso-wrap-style:square" type="#_x0000_t75">
                  <v:stroke joinstyle="miter" linestyle="single"/>
                  <v:imagedata o:title="eqIdb8c05dbfd81b5c45c5df54ee7481b6ee" r:id="rId237"/>
                  <v:path o:extrusionok="f"/>
                  <o:lock aspectratio="t" v:ext="edit"/>
                </v:shape>
                <o:OLEObject DrawAspect="Content" ObjectID="_1234568011" ProgID="Equation.DSMT4" ShapeID="Object 628" Type="Embed" r:id="rId238"/>
              </w:object>
            </w:r>
          </w:p>
        </w:tc>
      </w:tr>
      <w:tr>
        <w:tblPrEx>
          <w:jc w:val="center"/>
          <w:tblCellMar>
            <w:top w:type="dxa" w:w="120"/>
            <w:left w:type="dxa" w:w="120"/>
            <w:bottom w:type="dxa" w:w="120"/>
            <w:right w:type="dxa" w:w="120"/>
          </w:tblCellMar>
          <w:tblLook w:val="0000"/>
        </w:tblPrEx>
        <w:trPr>
          <w:jc w:val="center"/>
        </w:trPr>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rPr>
                <w:sz w:val="21"/>
              </w:rPr>
              <w:t>售价</w:t>
            </w:r>
            <w:r>
              <w:object>
                <v:shape alt="eqIdfd995178601c2ad7b40f973d268c7bb7" filled="f" id="Object 629" o:ole="" o:preferrelative="t" o:spid="_x0000_i1152" stroked="f" style="width:7.01pt;height:14.47pt;mso-position-horizontal-relative:page;mso-position-vertical-relative:page;mso-wrap-style:square" type="#_x0000_t75">
                  <v:stroke joinstyle="miter" linestyle="single"/>
                  <v:imagedata o:title="eqIdfd995178601c2ad7b40f973d268c7bb7" r:id="rId230"/>
                  <v:path o:extrusionok="f"/>
                  <o:lock aspectratio="t" v:ext="edit"/>
                </v:shape>
                <o:OLEObject DrawAspect="Content" ObjectID="_1234568012" ProgID="Equation.DSMT4" ShapeID="Object 629" Type="Embed" r:id="rId239"/>
              </w:object>
            </w:r>
            <w:r>
              <w:rPr>
                <w:sz w:val="21"/>
              </w:rPr>
              <w:t>元</w:t>
            </w:r>
            <w:r>
              <w:object>
                <v:shape alt="eqId4333bb203d02814c146ed587b69ea69d" filled="f" id="Object 630" o:ole="" o:preferrelative="t" o:spid="_x0000_i1153" stroked="f" style="width:7.01pt;height:12.36pt;mso-position-horizontal-relative:page;mso-position-vertical-relative:page;mso-wrap-style:square" type="#_x0000_t75">
                  <v:stroke joinstyle="miter" linestyle="single"/>
                  <v:imagedata o:title="eqId4333bb203d02814c146ed587b69ea69d" r:id="rId232"/>
                  <v:path o:extrusionok="f"/>
                  <o:lock aspectratio="t" v:ext="edit"/>
                </v:shape>
                <o:OLEObject DrawAspect="Content" ObjectID="_1234568013" ProgID="Equation.DSMT4" ShapeID="Object 630" Type="Embed" r:id="rId240"/>
              </w:object>
            </w:r>
            <w:r>
              <w:rPr>
                <w:sz w:val="21"/>
              </w:rPr>
              <w:t>本</w:t>
            </w:r>
            <w:r>
              <w:object>
                <v:shape alt="eqId04582116cd765fcc5a52f44279ad6c94" filled="f" id="Object 631" o:ole="" o:preferrelative="t" o:spid="_x0000_i1154" stroked="f" style="width:7.01pt;height:13.21pt;mso-position-horizontal-relative:page;mso-position-vertical-relative:page;mso-wrap-style:square" type="#_x0000_t75">
                  <v:stroke joinstyle="miter" linestyle="single"/>
                  <v:imagedata o:title="eqId04582116cd765fcc5a52f44279ad6c94" r:id="rId234"/>
                  <v:path o:extrusionok="f"/>
                  <o:lock aspectratio="t" v:ext="edit"/>
                </v:shape>
                <o:OLEObject DrawAspect="Content" ObjectID="_1234568014" ProgID="Equation.DSMT4" ShapeID="Object 631" Type="Embed" r:id="rId241"/>
              </w:object>
            </w:r>
          </w:p>
        </w:tc>
        <w:tc>
          <w:tcPr>
            <w:tcW w:type="dxa" w:w="521"/>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object>
                <v:shape alt="eqId4b7f27ebcef70a3ebbbe8d2e53ea0896" filled="f" id="Object 632" o:ole="" o:preferrelative="t" o:spid="_x0000_i1155" stroked="f" style="width:14.07pt;height:12.36pt;mso-position-horizontal-relative:page;mso-position-vertical-relative:page;mso-wrap-style:square" type="#_x0000_t75">
                  <v:stroke joinstyle="miter" linestyle="single"/>
                  <v:imagedata o:title="eqId4b7f27ebcef70a3ebbbe8d2e53ea0896" r:id="rId242"/>
                  <v:path o:extrusionok="f"/>
                  <o:lock aspectratio="t" v:ext="edit"/>
                </v:shape>
                <o:OLEObject DrawAspect="Content" ObjectID="_1234568015" ProgID="Equation.DSMT4" ShapeID="Object 632" Type="Embed" r:id="rId243"/>
              </w:object>
            </w:r>
          </w:p>
        </w:tc>
        <w:tc>
          <w:tcPr>
            <w:tcW w:type="dxa" w:w="75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pPr>
              <w:shd w:color="auto" w:fill="auto" w:val="clear"/>
              <w:spacing w:line="360" w:lineRule="auto"/>
              <w:jc w:val="center"/>
              <w:textAlignment w:val="center"/>
              <w:rPr>
                <w:sz w:val="21"/>
              </w:rPr>
            </w:pPr>
            <w:r>
              <w:object>
                <v:shape alt="eqId5453184e251cfe787b5965cd38426962" filled="f" id="Object 633" o:ole="" o:preferrelative="t" o:spid="_x0000_i1156" stroked="f" style="width:12.32pt;height:12.32pt;mso-position-horizontal-relative:page;mso-position-vertical-relative:page;mso-wrap-style:square" type="#_x0000_t75">
                  <v:stroke joinstyle="miter" linestyle="single"/>
                  <v:imagedata o:title="eqId5453184e251cfe787b5965cd38426962" r:id="rId244"/>
                  <v:path o:extrusionok="f"/>
                  <o:lock aspectratio="t" v:ext="edit"/>
                </v:shape>
                <o:OLEObject DrawAspect="Content" ObjectID="_1234568016" ProgID="Equation.DSMT4" ShapeID="Object 633" Type="Embed" r:id="rId245"/>
              </w:object>
            </w:r>
          </w:p>
        </w:tc>
      </w:tr>
    </w:tbl>
    <w:p>
      <w:pPr>
        <w:shd w:color="auto" w:fill="auto" w:val="clear"/>
        <w:spacing w:line="360" w:lineRule="auto"/>
        <w:ind w:firstLine="210" w:firstLineChars="100"/>
        <w:jc w:val="left"/>
        <w:textAlignment w:val="center"/>
        <w:rPr>
          <w:sz w:val="21"/>
        </w:rPr>
      </w:pPr>
      <w:r>
        <w:rPr>
          <w:sz w:val="21"/>
        </w:rPr>
        <w:t>(1)求甲、乙两类书刊的进价各是多少元？</w:t>
      </w:r>
    </w:p>
    <w:p>
      <w:pPr>
        <w:shd w:color="auto" w:fill="auto" w:val="clear"/>
        <w:spacing w:line="360" w:lineRule="auto"/>
        <w:ind w:firstLine="0" w:firstLineChars="0" w:left="210" w:leftChars="100"/>
        <w:jc w:val="left"/>
        <w:textAlignment w:val="center"/>
        <w:rPr>
          <w:sz w:val="21"/>
        </w:rPr>
      </w:pPr>
      <w:r>
        <w:rPr>
          <w:sz w:val="21"/>
        </w:rPr>
        <w:t>(2)第一次小卖部购进的甲、乙两类书刊共</w:t>
      </w:r>
      <w:r>
        <w:object>
          <v:shape alt="eqIdd4f0e3992efedab109b99e6e172e6238" filled="f" id="Object 634" o:ole="" o:preferrelative="t" o:spid="_x0000_i1157" stroked="f" style="width:18.46pt;height:12.51pt;mso-position-horizontal-relative:page;mso-position-vertical-relative:page;mso-wrap-style:square" type="#_x0000_t75">
            <v:stroke joinstyle="miter" linestyle="single"/>
            <v:imagedata o:title="eqIdd4f0e3992efedab109b99e6e172e6238" r:id="rId246"/>
            <v:path o:extrusionok="f"/>
            <o:lock aspectratio="t" v:ext="edit"/>
          </v:shape>
          <o:OLEObject DrawAspect="Content" ObjectID="_1234568017" ProgID="Equation.DSMT4" ShapeID="Object 634" Type="Embed" r:id="rId247"/>
        </w:object>
      </w:r>
      <w:r>
        <w:rPr>
          <w:sz w:val="21"/>
        </w:rPr>
        <w:t>本，全部售完后总利润</w:t>
      </w:r>
      <w:r>
        <w:object>
          <v:shape alt="eqIdfd995178601c2ad7b40f973d268c7bb7" filled="f" id="Object 635" o:ole="" o:preferrelative="t" o:spid="_x0000_i1158" stroked="f" style="width:7.01pt;height:14.47pt;mso-position-horizontal-relative:page;mso-position-vertical-relative:page;mso-wrap-style:square" type="#_x0000_t75">
            <v:stroke joinstyle="miter" linestyle="single"/>
            <v:imagedata o:title="eqIdfd995178601c2ad7b40f973d268c7bb7" r:id="rId230"/>
            <v:path o:extrusionok="f"/>
            <o:lock aspectratio="t" v:ext="edit"/>
          </v:shape>
          <o:OLEObject DrawAspect="Content" ObjectID="_1234568018" ProgID="Equation.DSMT4" ShapeID="Object 635" Type="Embed" r:id="rId248"/>
        </w:object>
      </w:r>
      <w:r>
        <w:rPr>
          <w:sz w:val="21"/>
        </w:rPr>
        <w:t>利润</w:t>
      </w:r>
      <w:r>
        <w:object>
          <v:shape alt="eqId6706fe00b4e231e62d9ecbec567d526b" filled="f" id="Object 636" o:ole="" o:preferrelative="t" o:spid="_x0000_i1159" stroked="f" style="width:8.77pt;height:7.87pt;mso-position-horizontal-relative:page;mso-position-vertical-relative:page;mso-wrap-style:square" type="#_x0000_t75">
            <v:stroke joinstyle="miter" linestyle="single"/>
            <v:imagedata o:title="eqId6706fe00b4e231e62d9ecbec567d526b" r:id="rId249"/>
            <v:path o:extrusionok="f"/>
            <o:lock aspectratio="t" v:ext="edit"/>
          </v:shape>
          <o:OLEObject DrawAspect="Content" ObjectID="_1234568019" ProgID="Equation.DSMT4" ShapeID="Object 636" Type="Embed" r:id="rId250"/>
        </w:object>
      </w:r>
      <w:r>
        <w:rPr>
          <w:sz w:val="21"/>
        </w:rPr>
        <w:t>售价-进价</w:t>
      </w:r>
      <w:r>
        <w:object>
          <v:shape alt="eqId04582116cd765fcc5a52f44279ad6c94" filled="f" id="Object 637" o:ole="" o:preferrelative="t" o:spid="_x0000_i1160" stroked="f" style="width:7.01pt;height:13.21pt;mso-position-horizontal-relative:page;mso-position-vertical-relative:page;mso-wrap-style:square" type="#_x0000_t75">
            <v:stroke joinstyle="miter" linestyle="single"/>
            <v:imagedata o:title="eqId04582116cd765fcc5a52f44279ad6c94" r:id="rId234"/>
            <v:path o:extrusionok="f"/>
            <o:lock aspectratio="t" v:ext="edit"/>
          </v:shape>
          <o:OLEObject DrawAspect="Content" ObjectID="_1234568020" ProgID="Equation.DSMT4" ShapeID="Object 637" Type="Embed" r:id="rId251"/>
        </w:object>
      </w:r>
      <w:r>
        <w:rPr>
          <w:sz w:val="21"/>
        </w:rPr>
        <w:t>为</w:t>
      </w:r>
      <w:r>
        <w:object>
          <v:shape alt="eqId06dde22fa46e880bf28a3d8bd54c9ef0" filled="f" id="Object 638" o:ole="" o:preferrelative="t" o:spid="_x0000_i1161" stroked="f" style="width:23.72pt;height:12.65pt;mso-position-horizontal-relative:page;mso-position-vertical-relative:page;mso-wrap-style:square" type="#_x0000_t75">
            <v:stroke joinstyle="miter" linestyle="single"/>
            <v:imagedata o:title="eqId06dde22fa46e880bf28a3d8bd54c9ef0" r:id="rId252"/>
            <v:path o:extrusionok="f"/>
            <o:lock aspectratio="t" v:ext="edit"/>
          </v:shape>
          <o:OLEObject DrawAspect="Content" ObjectID="_1234568021" ProgID="Equation.DSMT4" ShapeID="Object 638" Type="Embed" r:id="rId253"/>
        </w:object>
      </w:r>
      <w:r>
        <w:rPr>
          <w:sz w:val="21"/>
        </w:rPr>
        <w:t>元，求小卖部甲、乙两类书刊分别购进多少本？</w:t>
      </w:r>
    </w:p>
    <w:p>
      <w:pPr>
        <w:shd w:color="auto" w:fill="auto" w:val="clear"/>
        <w:spacing w:line="360" w:lineRule="auto"/>
        <w:ind w:firstLine="0" w:firstLineChars="0" w:left="210" w:leftChars="100"/>
        <w:jc w:val="left"/>
        <w:textAlignment w:val="center"/>
        <w:rPr>
          <w:sz w:val="21"/>
        </w:rPr>
      </w:pPr>
      <w:r>
        <w:rPr>
          <w:sz w:val="21"/>
        </w:rPr>
        <w:t>(3)第二次小卖部购进了与上次一样多的甲、乙两类书刊，由于两类书刊进价都比上次优惠了</w:t>
      </w:r>
      <w:r>
        <w:object>
          <v:shape alt="eqIdf733b1ceeead9ff892539d46a23f3626" filled="f" id="Object 639" o:ole="" o:preferrelative="t" o:spid="_x0000_i1162" stroked="f" style="width:21.94pt;height:12.36pt;mso-position-horizontal-relative:page;mso-position-vertical-relative:page;mso-wrap-style:square" type="#_x0000_t75">
            <v:stroke joinstyle="miter" linestyle="single"/>
            <v:imagedata o:title="eqIdf733b1ceeead9ff892539d46a23f3626" r:id="rId254"/>
            <v:path o:extrusionok="f"/>
            <o:lock aspectratio="t" v:ext="edit"/>
          </v:shape>
          <o:OLEObject DrawAspect="Content" ObjectID="_1234568022" ProgID="Equation.DSMT4" ShapeID="Object 639" Type="Embed" r:id="rId255"/>
        </w:object>
      </w:r>
      <w:r>
        <w:rPr>
          <w:sz w:val="21"/>
        </w:rPr>
        <w:t>，小卖部准备对甲书刊进行打折出售，让利于学生，乙书刊价格不变，全部售完后总利润比上次还多赚</w:t>
      </w:r>
      <w:r>
        <w:object>
          <v:shape alt="eqIdd07ae0b4264da6a8812454ffd2f20d94" filled="f" id="Object 640" o:ole="" o:preferrelative="t" o:spid="_x0000_i1163" stroked="f" style="width:12.32pt;height:12.32pt;mso-position-horizontal-relative:page;mso-position-vertical-relative:page;mso-wrap-style:square" type="#_x0000_t75">
            <v:stroke joinstyle="miter" linestyle="single"/>
            <v:imagedata o:title="eqIdd07ae0b4264da6a8812454ffd2f20d94" r:id="rId256"/>
            <v:path o:extrusionok="f"/>
            <o:lock aspectratio="t" v:ext="edit"/>
          </v:shape>
          <o:OLEObject DrawAspect="Content" ObjectID="_1234568023" ProgID="Equation.DSMT4" ShapeID="Object 640" Type="Embed" r:id="rId257"/>
        </w:object>
      </w:r>
      <w:r>
        <w:rPr>
          <w:sz w:val="21"/>
        </w:rPr>
        <w:t>元，求甲书刊打了几折？</w:t>
      </w: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sz w:val="21"/>
        </w:rPr>
        <w:t>24．（12分）</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在数轴上，分别表示数</w:t>
      </w:r>
      <w:r>
        <w:rPr>
          <w:rFonts w:ascii="Times New Roman" w:cs="Times New Roman" w:eastAsia="Times New Roman" w:hAnsi="Times New Roman"/>
          <w:i/>
          <w:sz w:val="21"/>
        </w:rPr>
        <w:t>m</w:t>
      </w:r>
      <w:r>
        <w:rPr>
          <w:sz w:val="21"/>
        </w:rPr>
        <w:t>，</w:t>
      </w:r>
      <w:r>
        <w:rPr>
          <w:rFonts w:ascii="Times New Roman" w:cs="Times New Roman" w:eastAsia="Times New Roman" w:hAnsi="Times New Roman"/>
          <w:i/>
          <w:sz w:val="21"/>
        </w:rPr>
        <w:t>n</w:t>
      </w:r>
      <w:r>
        <w:rPr>
          <w:sz w:val="21"/>
        </w:rPr>
        <w:t>，且</w:t>
      </w:r>
      <w:r>
        <w:object>
          <v:shape alt="eqIdbba7aa0da79be1732cd036d24044fe96" filled="f" id="Object 641" o:ole="" o:preferrelative="t" o:spid="_x0000_i1164" stroked="f" style="width:96.8pt;height:15.99pt;mso-position-horizontal-relative:page;mso-position-vertical-relative:page;mso-wrap-style:square" type="#_x0000_t75">
            <v:stroke joinstyle="miter" linestyle="single"/>
            <v:imagedata o:title="eqIdbba7aa0da79be1732cd036d24044fe96" r:id="rId258"/>
            <v:path o:extrusionok="f"/>
            <o:lock aspectratio="t" v:ext="edit"/>
          </v:shape>
          <o:OLEObject DrawAspect="Content" ObjectID="_1234568024" ProgID="Equation.DSMT4" ShapeID="Object 641" Type="Embed" r:id="rId259"/>
        </w:object>
      </w:r>
      <w:r>
        <w:rPr>
          <w:sz w:val="21"/>
        </w:rPr>
        <w:t>．</w:t>
      </w:r>
    </w:p>
    <w:p>
      <w:pPr>
        <w:shd w:color="auto" w:fill="auto" w:val="clear"/>
        <w:spacing w:line="360" w:lineRule="auto"/>
        <w:jc w:val="center"/>
        <w:textAlignment w:val="center"/>
        <w:rPr>
          <w:sz w:val="21"/>
        </w:rPr>
      </w:pPr>
      <w:r>
        <w:rPr>
          <w:rFonts w:ascii="Times New Roman" w:cs="Times New Roman" w:eastAsia="Times New Roman" w:hAnsi="Times New Roman"/>
          <w:strike w:val="0"/>
          <w:kern w:val="0"/>
          <w:sz w:val="24"/>
          <w:szCs w:val="24"/>
          <w:u w:val="none"/>
        </w:rPr>
        <w:pict>
          <v:shape alt="@@@5c4dddc0-cbcb-46ab-a4f0-aa6f9a81e795" filled="f" id="图片 100013" o:preferrelative="t" o:spid="_x0000_i1165" stroked="f" style="width:354.34pt;height:50.81pt;mso-position-horizontal-relative:page;mso-position-vertical-relative:page;mso-wrap-style:square" type="#_x0000_t75">
            <v:fill o:detectmouseclick="t"/>
            <v:stroke linestyle="single"/>
            <v:imagedata o:title="@@@5c4dddc0-cbcb-46ab-a4f0-aa6f9a81e795" r:id="rId260"/>
            <v:shadow color="gray"/>
            <v:path o:extrusionok="f"/>
            <o:lock aspectratio="t" v:ext="edit"/>
          </v:shape>
        </w:pict>
      </w:r>
    </w:p>
    <w:p>
      <w:pPr>
        <w:shd w:color="auto" w:fill="auto" w:val="clear"/>
        <w:spacing w:line="360" w:lineRule="auto"/>
        <w:ind w:firstLine="210" w:firstLineChars="100"/>
        <w:jc w:val="left"/>
        <w:textAlignment w:val="center"/>
        <w:rPr>
          <w:sz w:val="21"/>
        </w:rPr>
      </w:pPr>
      <w:r>
        <w:rPr>
          <w:sz w:val="21"/>
        </w:rPr>
        <w:t>(1)直接写出</w:t>
      </w:r>
      <w:r>
        <w:rPr>
          <w:rFonts w:ascii="Times New Roman" w:cs="Times New Roman" w:eastAsia="Times New Roman" w:hAnsi="Times New Roman"/>
          <w:i/>
          <w:sz w:val="21"/>
        </w:rPr>
        <w:t>m</w:t>
      </w:r>
      <w:r>
        <w:rPr>
          <w:sz w:val="21"/>
        </w:rPr>
        <w:t>的值是_______，</w:t>
      </w:r>
      <w:r>
        <w:rPr>
          <w:rFonts w:ascii="Times New Roman" w:cs="Times New Roman" w:eastAsia="Times New Roman" w:hAnsi="Times New Roman"/>
          <w:i/>
          <w:sz w:val="21"/>
        </w:rPr>
        <w:t>n</w:t>
      </w:r>
      <w:r>
        <w:rPr>
          <w:sz w:val="21"/>
        </w:rPr>
        <w:t>的值是_______，线段</w:t>
      </w:r>
      <w:r>
        <w:object>
          <v:shape alt="eqIdf52a58fbaf4fea03567e88a9f0f6e37e" filled="f" id="Object 642" o:ole="" o:preferrelative="t" o:spid="_x0000_i1166" stroked="f" style="width:17.56pt;height:11.46pt;mso-position-horizontal-relative:page;mso-position-vertical-relative:page;mso-wrap-style:square" type="#_x0000_t75">
            <v:stroke joinstyle="miter" linestyle="single"/>
            <v:imagedata o:title="eqIdf52a58fbaf4fea03567e88a9f0f6e37e" r:id="rId179"/>
            <v:path o:extrusionok="f"/>
            <o:lock aspectratio="t" v:ext="edit"/>
          </v:shape>
          <o:OLEObject DrawAspect="Content" ObjectID="_1234568025" ProgID="Equation.DSMT4" ShapeID="Object 642" Type="Embed" r:id="rId261"/>
        </w:object>
      </w:r>
      <w:r>
        <w:rPr>
          <w:sz w:val="21"/>
        </w:rPr>
        <w:t>的长度是________；</w:t>
      </w:r>
    </w:p>
    <w:p>
      <w:pPr>
        <w:shd w:color="auto" w:fill="auto" w:val="clear"/>
        <w:spacing w:line="360" w:lineRule="auto"/>
        <w:ind w:firstLine="0" w:firstLineChars="0" w:left="210" w:leftChars="100"/>
        <w:jc w:val="left"/>
        <w:textAlignment w:val="center"/>
        <w:rPr>
          <w:sz w:val="21"/>
        </w:rPr>
      </w:pPr>
      <w:r>
        <w:rPr>
          <w:sz w:val="21"/>
        </w:rPr>
        <w:t>(2)如图1，</w:t>
      </w:r>
      <w:r>
        <w:object>
          <v:shape alt="eqId7a5f1641947153c80b987320885a2b57" filled="f" id="Object 643" o:ole="" o:preferrelative="t" o:spid="_x0000_i1167"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26" ProgID="Equation.DSMT4" ShapeID="Object 643" Type="Embed" r:id="rId263"/>
        </w:object>
      </w:r>
      <w:r>
        <w:rPr>
          <w:sz w:val="21"/>
        </w:rPr>
        <w:t>是一条定长的线段（点</w:t>
      </w:r>
      <w:r>
        <w:rPr>
          <w:rFonts w:ascii="Times New Roman" w:cs="Times New Roman" w:eastAsia="Times New Roman" w:hAnsi="Times New Roman"/>
          <w:i/>
          <w:sz w:val="21"/>
        </w:rPr>
        <w:t>P</w:t>
      </w:r>
      <w:r>
        <w:rPr>
          <w:sz w:val="21"/>
        </w:rPr>
        <w:t>在点</w:t>
      </w:r>
      <w:r>
        <w:rPr>
          <w:rFonts w:ascii="Times New Roman" w:cs="Times New Roman" w:eastAsia="Times New Roman" w:hAnsi="Times New Roman"/>
          <w:i/>
          <w:sz w:val="21"/>
        </w:rPr>
        <w:t>Q</w:t>
      </w:r>
      <w:r>
        <w:rPr>
          <w:sz w:val="21"/>
        </w:rPr>
        <w:t>的左侧），它在数轴上从左向右匀速运动，在运动过程中，线段</w:t>
      </w:r>
      <w:r>
        <w:object>
          <v:shape alt="eqId7a5f1641947153c80b987320885a2b57" filled="f" id="Object 644" o:ole="" o:preferrelative="t" o:spid="_x0000_i1168"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27" ProgID="Equation.DSMT4" ShapeID="Object 644" Type="Embed" r:id="rId264"/>
        </w:object>
      </w:r>
      <w:r>
        <w:rPr>
          <w:sz w:val="21"/>
        </w:rPr>
        <w:t>完全经过点</w:t>
      </w:r>
      <w:r>
        <w:rPr>
          <w:rFonts w:ascii="Times New Roman" w:cs="Times New Roman" w:eastAsia="Times New Roman" w:hAnsi="Times New Roman"/>
          <w:i/>
          <w:sz w:val="21"/>
        </w:rPr>
        <w:t>A</w:t>
      </w:r>
      <w:r>
        <w:rPr>
          <w:sz w:val="21"/>
        </w:rPr>
        <w:t>（即点</w:t>
      </w:r>
      <w:r>
        <w:rPr>
          <w:rFonts w:ascii="Times New Roman" w:cs="Times New Roman" w:eastAsia="Times New Roman" w:hAnsi="Times New Roman"/>
          <w:i/>
          <w:sz w:val="21"/>
        </w:rPr>
        <w:t>A</w:t>
      </w:r>
      <w:r>
        <w:rPr>
          <w:sz w:val="21"/>
        </w:rPr>
        <w:t>在线段</w:t>
      </w:r>
      <w:r>
        <w:object>
          <v:shape alt="eqId7a5f1641947153c80b987320885a2b57" filled="f" id="Object 645" o:ole="" o:preferrelative="t" o:spid="_x0000_i1169"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28" ProgID="Equation.DSMT4" ShapeID="Object 645" Type="Embed" r:id="rId265"/>
        </w:object>
      </w:r>
      <w:r>
        <w:rPr>
          <w:sz w:val="21"/>
        </w:rPr>
        <w:t>上的这段过程）所需的时间为4秒，线段</w:t>
      </w:r>
      <w:r>
        <w:object>
          <v:shape alt="eqId7a5f1641947153c80b987320885a2b57" filled="f" id="Object 646" o:ole="" o:preferrelative="t" o:spid="_x0000_i1170"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29" ProgID="Equation.DSMT4" ShapeID="Object 646" Type="Embed" r:id="rId266"/>
        </w:object>
      </w:r>
      <w:r>
        <w:rPr>
          <w:sz w:val="21"/>
        </w:rPr>
        <w:t>完全经过线段</w:t>
      </w:r>
      <w:r>
        <w:object>
          <v:shape alt="eqIdf52a58fbaf4fea03567e88a9f0f6e37e" filled="f" id="Object 647" o:ole="" o:preferrelative="t" o:spid="_x0000_i1171" stroked="f" style="width:17.56pt;height:11.46pt;mso-position-horizontal-relative:page;mso-position-vertical-relative:page;mso-wrap-style:square" type="#_x0000_t75">
            <v:stroke joinstyle="miter" linestyle="single"/>
            <v:imagedata o:title="eqIdf52a58fbaf4fea03567e88a9f0f6e37e" r:id="rId179"/>
            <v:path o:extrusionok="f"/>
            <o:lock aspectratio="t" v:ext="edit"/>
          </v:shape>
          <o:OLEObject DrawAspect="Content" ObjectID="_1234568030" ProgID="Equation.DSMT4" ShapeID="Object 647" Type="Embed" r:id="rId267"/>
        </w:object>
      </w:r>
      <w:r>
        <w:rPr>
          <w:sz w:val="21"/>
        </w:rPr>
        <w:t>（即线段</w:t>
      </w:r>
      <w:r>
        <w:object>
          <v:shape alt="eqId7a5f1641947153c80b987320885a2b57" filled="f" id="Object 648" o:ole="" o:preferrelative="t" o:spid="_x0000_i1172"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31" ProgID="Equation.DSMT4" ShapeID="Object 648" Type="Embed" r:id="rId268"/>
        </w:object>
      </w:r>
      <w:r>
        <w:rPr>
          <w:sz w:val="21"/>
        </w:rPr>
        <w:t>与线段</w:t>
      </w:r>
      <w:r>
        <w:object>
          <v:shape alt="eqIdf52a58fbaf4fea03567e88a9f0f6e37e" filled="f" id="Object 649" o:ole="" o:preferrelative="t" o:spid="_x0000_i1173" stroked="f" style="width:17.56pt;height:11.46pt;mso-position-horizontal-relative:page;mso-position-vertical-relative:page;mso-wrap-style:square" type="#_x0000_t75">
            <v:stroke joinstyle="miter" linestyle="single"/>
            <v:imagedata o:title="eqIdf52a58fbaf4fea03567e88a9f0f6e37e" r:id="rId179"/>
            <v:path o:extrusionok="f"/>
            <o:lock aspectratio="t" v:ext="edit"/>
          </v:shape>
          <o:OLEObject DrawAspect="Content" ObjectID="_1234568032" ProgID="Equation.DSMT4" ShapeID="Object 649" Type="Embed" r:id="rId269"/>
        </w:object>
      </w:r>
      <w:r>
        <w:rPr>
          <w:sz w:val="21"/>
        </w:rPr>
        <w:t>有公共点的这段过程）所需的时间为20秒．</w:t>
      </w:r>
    </w:p>
    <w:p>
      <w:pPr>
        <w:shd w:color="auto" w:fill="auto" w:val="clear"/>
        <w:spacing w:line="360" w:lineRule="auto"/>
        <w:ind w:firstLine="210" w:firstLineChars="100"/>
        <w:jc w:val="left"/>
        <w:textAlignment w:val="center"/>
        <w:rPr>
          <w:sz w:val="21"/>
        </w:rPr>
      </w:pPr>
      <w:r>
        <w:rPr>
          <w:sz w:val="21"/>
        </w:rPr>
        <w:t>①求线段</w:t>
      </w:r>
      <w:r>
        <w:object>
          <v:shape alt="eqId7a5f1641947153c80b987320885a2b57" filled="f" id="Object 650" o:ole="" o:preferrelative="t" o:spid="_x0000_i1174"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33" ProgID="Equation.DSMT4" ShapeID="Object 650" Type="Embed" r:id="rId270"/>
        </w:object>
      </w:r>
      <w:r>
        <w:rPr>
          <w:sz w:val="21"/>
        </w:rPr>
        <w:t>的长；</w:t>
      </w:r>
    </w:p>
    <w:p>
      <w:pPr>
        <w:shd w:color="auto" w:fill="auto" w:val="clear"/>
        <w:spacing w:line="360" w:lineRule="auto"/>
        <w:ind w:firstLine="210" w:firstLineChars="100"/>
        <w:jc w:val="left"/>
        <w:textAlignment w:val="center"/>
        <w:rPr>
          <w:sz w:val="21"/>
        </w:rPr>
      </w:pPr>
      <w:r>
        <w:rPr>
          <w:sz w:val="21"/>
        </w:rPr>
        <w:t>②直接写出线段</w:t>
      </w:r>
      <w:r>
        <w:object>
          <v:shape alt="eqId7a5f1641947153c80b987320885a2b57" filled="f" id="Object 651" o:ole="" o:preferrelative="t" o:spid="_x0000_i1175"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34" ProgID="Equation.DSMT4" ShapeID="Object 651" Type="Embed" r:id="rId271"/>
        </w:object>
      </w:r>
      <w:r>
        <w:rPr>
          <w:sz w:val="21"/>
        </w:rPr>
        <w:t>运动的速度为______个单位长度/秒；</w:t>
      </w:r>
    </w:p>
    <w:p>
      <w:pPr>
        <w:widowControl/>
        <w:shd w:color="auto" w:fill="auto" w:val="clear"/>
        <w:spacing w:line="377" w:lineRule="auto"/>
        <w:ind w:firstLine="0" w:firstLineChars="0" w:left="210" w:leftChars="100"/>
        <w:jc w:val="left"/>
        <w:textAlignment w:val="center"/>
        <w:rPr>
          <w:szCs w:val="21"/>
        </w:rPr>
      </w:pPr>
      <w:r>
        <w:rPr>
          <w:sz w:val="21"/>
        </w:rPr>
        <w:t>③如图2，当动线段</w:t>
      </w:r>
      <w:r>
        <w:object>
          <v:shape alt="eqId7a5f1641947153c80b987320885a2b57" filled="f" id="Object 652" o:ole="" o:preferrelative="t" o:spid="_x0000_i1176"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35" ProgID="Equation.DSMT4" ShapeID="Object 652" Type="Embed" r:id="rId272"/>
        </w:object>
      </w:r>
      <w:r>
        <w:rPr>
          <w:sz w:val="21"/>
        </w:rPr>
        <w:t>运动到</w:t>
      </w:r>
      <w:r>
        <w:rPr>
          <w:rFonts w:ascii="Times New Roman" w:cs="Times New Roman" w:eastAsia="Times New Roman" w:hAnsi="Times New Roman"/>
          <w:i/>
          <w:sz w:val="21"/>
        </w:rPr>
        <w:t>Q</w:t>
      </w:r>
      <w:r>
        <w:rPr>
          <w:sz w:val="21"/>
        </w:rPr>
        <w:t>点与</w:t>
      </w:r>
      <w:r>
        <w:rPr>
          <w:rFonts w:ascii="Times New Roman" w:cs="Times New Roman" w:eastAsia="Times New Roman" w:hAnsi="Times New Roman"/>
          <w:i/>
          <w:sz w:val="21"/>
        </w:rPr>
        <w:t>A</w:t>
      </w:r>
      <w:r>
        <w:rPr>
          <w:sz w:val="21"/>
        </w:rPr>
        <w:t>点重合时，与此同时，点</w:t>
      </w:r>
      <w:r>
        <w:rPr>
          <w:rFonts w:ascii="Times New Roman" w:cs="Times New Roman" w:eastAsia="Times New Roman" w:hAnsi="Times New Roman"/>
          <w:i/>
          <w:sz w:val="21"/>
        </w:rPr>
        <w:t>C</w:t>
      </w:r>
      <w:r>
        <w:rPr>
          <w:sz w:val="21"/>
        </w:rPr>
        <w:t>从</w:t>
      </w:r>
      <w:r>
        <w:rPr>
          <w:rFonts w:ascii="Times New Roman" w:cs="Times New Roman" w:eastAsia="Times New Roman" w:hAnsi="Times New Roman"/>
          <w:i/>
          <w:sz w:val="21"/>
        </w:rPr>
        <w:t>P</w:t>
      </w:r>
      <w:r>
        <w:rPr>
          <w:sz w:val="21"/>
        </w:rPr>
        <w:t>点出发，在动线段</w:t>
      </w:r>
      <w:r>
        <w:object>
          <v:shape alt="eqId7a5f1641947153c80b987320885a2b57" filled="f" id="Object 653" o:ole="" o:preferrelative="t" o:spid="_x0000_i1177"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36" ProgID="Equation.DSMT4" ShapeID="Object 653" Type="Embed" r:id="rId273"/>
        </w:object>
      </w:r>
      <w:r>
        <w:rPr>
          <w:sz w:val="21"/>
        </w:rPr>
        <w:t>上，以1个单位长度/秒的速度向</w:t>
      </w:r>
      <w:r>
        <w:rPr>
          <w:rFonts w:ascii="Times New Roman" w:cs="Times New Roman" w:eastAsia="Times New Roman" w:hAnsi="Times New Roman"/>
          <w:i/>
          <w:sz w:val="21"/>
        </w:rPr>
        <w:t>Q</w:t>
      </w:r>
      <w:r>
        <w:rPr>
          <w:sz w:val="21"/>
        </w:rPr>
        <w:t>点运动，遇到</w:t>
      </w:r>
      <w:r>
        <w:rPr>
          <w:rFonts w:ascii="Times New Roman" w:cs="Times New Roman" w:eastAsia="Times New Roman" w:hAnsi="Times New Roman"/>
          <w:i/>
          <w:sz w:val="21"/>
        </w:rPr>
        <w:t>Q</w:t>
      </w:r>
      <w:r>
        <w:rPr>
          <w:sz w:val="21"/>
        </w:rPr>
        <w:t>点后，点</w:t>
      </w:r>
      <w:r>
        <w:rPr>
          <w:rFonts w:ascii="Times New Roman" w:cs="Times New Roman" w:eastAsia="Times New Roman" w:hAnsi="Times New Roman"/>
          <w:i/>
          <w:sz w:val="21"/>
        </w:rPr>
        <w:t>C</w:t>
      </w:r>
      <w:r>
        <w:rPr>
          <w:sz w:val="21"/>
        </w:rPr>
        <w:t>立即原速返回，向</w:t>
      </w:r>
      <w:r>
        <w:rPr>
          <w:rFonts w:ascii="Times New Roman" w:cs="Times New Roman" w:eastAsia="Times New Roman" w:hAnsi="Times New Roman"/>
          <w:i/>
          <w:sz w:val="21"/>
        </w:rPr>
        <w:t>P</w:t>
      </w:r>
      <w:r>
        <w:rPr>
          <w:sz w:val="21"/>
        </w:rPr>
        <w:t>点运动，遇到</w:t>
      </w:r>
      <w:r>
        <w:rPr>
          <w:rFonts w:ascii="Times New Roman" w:cs="Times New Roman" w:eastAsia="Times New Roman" w:hAnsi="Times New Roman"/>
          <w:i/>
          <w:sz w:val="21"/>
        </w:rPr>
        <w:t>P</w:t>
      </w:r>
      <w:r>
        <w:rPr>
          <w:sz w:val="21"/>
        </w:rPr>
        <w:t>点后也立即原速返回，向</w:t>
      </w:r>
      <w:r>
        <w:rPr>
          <w:rFonts w:ascii="Times New Roman" w:cs="Times New Roman" w:eastAsia="Times New Roman" w:hAnsi="Times New Roman"/>
          <w:i/>
          <w:sz w:val="21"/>
        </w:rPr>
        <w:t>Q</w:t>
      </w:r>
      <w:r>
        <w:rPr>
          <w:sz w:val="21"/>
        </w:rPr>
        <w:t>点运动．设动线段</w:t>
      </w:r>
      <w:r>
        <w:object>
          <v:shape alt="eqId7a5f1641947153c80b987320885a2b57" filled="f" id="Object 654" o:ole="" o:preferrelative="t" o:spid="_x0000_i1178" stroked="f" style="width:15.8pt;height:14.25pt;mso-position-horizontal-relative:page;mso-position-vertical-relative:page;mso-wrap-style:square" type="#_x0000_t75">
            <v:stroke joinstyle="miter" linestyle="single"/>
            <v:imagedata o:title="eqId7a5f1641947153c80b987320885a2b57" r:id="rId262"/>
            <v:path o:extrusionok="f"/>
            <o:lock aspectratio="t" v:ext="edit"/>
          </v:shape>
          <o:OLEObject DrawAspect="Content" ObjectID="_1234568037" ProgID="Equation.DSMT4" ShapeID="Object 654" Type="Embed" r:id="rId274"/>
        </w:object>
      </w:r>
      <w:r>
        <w:rPr>
          <w:sz w:val="21"/>
        </w:rPr>
        <w:t>，以及点</w:t>
      </w:r>
      <w:r>
        <w:rPr>
          <w:rFonts w:ascii="Times New Roman" w:cs="Times New Roman" w:eastAsia="Times New Roman" w:hAnsi="Times New Roman"/>
          <w:i/>
          <w:sz w:val="21"/>
        </w:rPr>
        <w:t>C</w:t>
      </w:r>
      <w:r>
        <w:rPr>
          <w:sz w:val="21"/>
        </w:rPr>
        <w:t>同时运动的时间为</w:t>
      </w:r>
      <w:r>
        <w:rPr>
          <w:rFonts w:ascii="Times New Roman" w:cs="Times New Roman" w:eastAsia="Times New Roman" w:hAnsi="Times New Roman"/>
          <w:i/>
          <w:sz w:val="21"/>
        </w:rPr>
        <w:t>t</w:t>
      </w:r>
      <w:r>
        <w:rPr>
          <w:sz w:val="21"/>
        </w:rPr>
        <w:t>秒（</w:t>
      </w:r>
      <w:r>
        <w:object>
          <v:shape alt="eqId0fb11d5e5244f7b59dca710272382f0f" filled="f" id="Object 655" o:ole="" o:preferrelative="t" o:spid="_x0000_i1179" stroked="f" style="width:43.12pt;height:12.05pt;mso-position-horizontal-relative:page;mso-position-vertical-relative:page;mso-wrap-style:square" type="#_x0000_t75">
            <v:stroke joinstyle="miter" linestyle="single"/>
            <v:imagedata o:title="eqId0fb11d5e5244f7b59dca710272382f0f" r:id="rId275"/>
            <v:path o:extrusionok="f"/>
            <o:lock aspectratio="t" v:ext="edit"/>
          </v:shape>
          <o:OLEObject DrawAspect="Content" ObjectID="_1234568038" ProgID="Equation.DSMT4" ShapeID="Object 655" Type="Embed" r:id="rId276"/>
        </w:object>
      </w:r>
      <w:r>
        <w:rPr>
          <w:sz w:val="21"/>
        </w:rPr>
        <w:t>），当</w:t>
      </w:r>
      <w:r>
        <w:object>
          <v:shape alt="eqId5d4397af1c29804bc09ec751d43cbd6b" filled="f" id="Object 656" o:ole="" o:preferrelative="t" o:spid="_x0000_i1180" stroked="f" style="width:62.44pt;height:13.61pt;mso-position-horizontal-relative:page;mso-position-vertical-relative:page;mso-wrap-style:square" type="#_x0000_t75">
            <v:stroke joinstyle="miter" linestyle="single"/>
            <v:imagedata o:title="eqId5d4397af1c29804bc09ec751d43cbd6b" r:id="rId277"/>
            <v:path o:extrusionok="f"/>
            <o:lock aspectratio="t" v:ext="edit"/>
          </v:shape>
          <o:OLEObject DrawAspect="Content" ObjectID="_1234568039" ProgID="Equation.DSMT4" ShapeID="Object 656" Type="Embed" r:id="rId278"/>
        </w:object>
      </w:r>
      <w:r>
        <w:rPr>
          <w:sz w:val="21"/>
        </w:rPr>
        <w:t>时，求</w:t>
      </w:r>
      <w:r>
        <w:rPr>
          <w:rFonts w:ascii="Times New Roman" w:cs="Times New Roman" w:eastAsia="Times New Roman" w:hAnsi="Times New Roman"/>
          <w:i/>
          <w:sz w:val="21"/>
        </w:rPr>
        <w:t>t</w:t>
      </w:r>
      <w:r>
        <w:rPr>
          <w:sz w:val="21"/>
        </w:rPr>
        <w:t>的值．</w:t>
      </w:r>
    </w:p>
    <w:sectPr>
      <w:headerReference r:id="rId279" w:type="default"/>
      <w:footerReference r:id="rId280" w:type="default"/>
      <w:pgSz w:h="16838" w:w="11906"/>
      <w:pgMar w:bottom="1440" w:footer="992" w:gutter="0" w:header="851" w:left="1077" w:right="1077" w:top="1440"/>
      <w:cols w:space="708"/>
      <w:docGrid w:charSpace="409" w:linePitch="318" w:type="lines"/>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variable"/>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0000000000000000000"/>
    <w:charset w:val="86"/>
    <w:family w:val="modern"/>
    <w:pitch w:val="default"/>
    <w:sig w:usb0="00000001" w:usb1="080E0000" w:usb2="00000010" w:usb3="00000000" w:csb0="00040000" w:csb1="00000000"/>
  </w:font>
  <w:font w:name="MingLiU">
    <w:altName w:val="PMingLiU-ExtB"/>
    <w:panose1 w:val="02010609000101010101"/>
    <w:charset w:val="88"/>
    <w:family w:val="modern"/>
    <w:pitch w:val="default"/>
    <w:sig w:usb0="00000001" w:usb1="08080000" w:usb2="00000010" w:usb3="00000000" w:csb0="00100000" w:csb1="00000000"/>
  </w:font>
  <w:font w:name="Gulim">
    <w:altName w:val="Malgun Gothic"/>
    <w:panose1 w:val="020B0600000101010101"/>
    <w:charset w:val="81"/>
    <w:family w:val="roman"/>
    <w:pitch w:val="default"/>
    <w:sig w:usb0="00000001" w:usb1="09060000" w:usb2="00000010" w:usb3="00000000" w:csb0="00080000" w:csb1="00000000"/>
  </w:font>
  <w:font w:name="TimesNewRomanPSMT">
    <w:altName w:val="Times New Roman"/>
    <w:panose1 w:val="00000000000000000000"/>
    <w:charset w:val="00"/>
    <w:family w:val="roman"/>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spacing w:before="0" w:after="0" w:line="240" w:lineRule="auto"/>
      <w:jc w:val="center"/>
    </w:pPr>
    <w:r>
      <w:rPr>
        <w:rFonts w:ascii="Times New Roman" w:eastAsia="Times New Roman" w:hAnsi="Times New Roman"/>
        <w:b w:val="0"/>
        <w:sz w:val="21"/>
      </w:rPr>
      <w:fldChar w:fldCharType="begin"/>
    </w:r>
    <w:r>
      <w:rPr>
        <w:rFonts w:ascii="Times New Roman" w:eastAsia="Times New Roman" w:hAnsi="Times New Roman"/>
        <w:b w:val="0"/>
        <w:sz w:val="21"/>
      </w:rPr>
      <w:instrText>PAGE</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r>
      <w:rPr>
        <w:rFonts w:ascii="Times New Roman" w:eastAsia="Times New Roman" w:hAnsi="Times New Roman"/>
        <w:b w:val="0"/>
        <w:sz w:val="21"/>
      </w:rPr>
      <w:t xml:space="preserve"> / </w:t>
    </w:r>
    <w:r>
      <w:rPr>
        <w:rFonts w:ascii="Times New Roman" w:eastAsia="Times New Roman" w:hAnsi="Times New Roman"/>
        <w:b w:val="0"/>
        <w:sz w:val="21"/>
      </w:rPr>
      <w:fldChar w:fldCharType="begin"/>
    </w:r>
    <w:r>
      <w:rPr>
        <w:rFonts w:ascii="Times New Roman" w:eastAsia="Times New Roman" w:hAnsi="Times New Roman"/>
        <w:b w:val="0"/>
        <w:sz w:val="21"/>
      </w:rPr>
      <w:instrText>NUMPAGES</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pBdr>
        <w:top w:val="none" w:sz="0" w:space="0" w:color="auto"/>
        <w:bottom w:val="none" w:sz="0" w:space="0" w:color="auto"/>
      </w:pBdr>
      <w:tabs>
        <w:tab w:val="center" w:pos="4153"/>
        <w:tab w:val="right" w:pos="8306"/>
      </w:tabs>
      <w:jc w:val="center"/>
      <w:rPr>
        <w:rFonts w:ascii="微软雅黑" w:eastAsia="微软雅黑" w:hAnsi="微软雅黑" w:cs="微软雅黑" w:hint="eastAsia"/>
        <w:b/>
        <w:color w:val="CC0000"/>
        <w:sz w:val="28"/>
        <w:szCs w:val="2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2049" type="#_x0000_t75" style="width:487.75pt;height:14.99pt;mso-position-horizontal-relative:page;mso-position-vertical-relative:page;mso-wrap-style:square" o:preferrelative="t" filled="f" stroked="f">
          <v:fill o:detectmouseclick="t"/>
          <v:stroke linestyle="single"/>
          <v:imagedata r:id="rId1" o:title=""/>
          <v:path o:extrusionok="f"/>
          <o:lock v:ext="edit" aspectratio="t"/>
        </v:shape>
      </w:pict>
    </w:r>
  </w:p>
  <w:p w:rsidR="004151FC">
    <w:pPr>
      <w:pBdr>
        <w:bottom w:val="none" w:sz="0" w:space="1" w:color="auto"/>
      </w:pBdr>
      <w:tabs>
        <w:tab w:val="clear" w:pos="4153"/>
        <w:tab w:val="clear" w:pos="8306"/>
      </w:tabs>
      <w:snapToGrid w:val="0"/>
      <w:rPr>
        <w:kern w:val="0"/>
        <w:sz w:val="2"/>
        <w:szCs w:val="2"/>
      </w:rPr>
    </w:pPr>
    <w:r>
      <w:pict>
        <v:shape id="图片 4" o:spid="_x0000_s2050"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stylePaneFormatFilter w:val="3F01"/>
  <w:defaultTabStop w:val="420"/>
  <w:drawingGridHorizontalSpacing w:val="106"/>
  <w:drawingGridVerticalSpacing w:val="159"/>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03254"/>
    <w:rsid w:val="000032B5"/>
    <w:rsid w:val="00003BFD"/>
    <w:rsid w:val="00003D46"/>
    <w:rsid w:val="00003EBE"/>
    <w:rsid w:val="00004E7A"/>
    <w:rsid w:val="00005746"/>
    <w:rsid w:val="00005E28"/>
    <w:rsid w:val="000067B2"/>
    <w:rsid w:val="00007763"/>
    <w:rsid w:val="00011A40"/>
    <w:rsid w:val="00011DEB"/>
    <w:rsid w:val="00012024"/>
    <w:rsid w:val="00013080"/>
    <w:rsid w:val="000157CB"/>
    <w:rsid w:val="00017F65"/>
    <w:rsid w:val="0002008E"/>
    <w:rsid w:val="00020CE5"/>
    <w:rsid w:val="000221A1"/>
    <w:rsid w:val="00023B71"/>
    <w:rsid w:val="000270A9"/>
    <w:rsid w:val="000351EC"/>
    <w:rsid w:val="000356F6"/>
    <w:rsid w:val="00036E56"/>
    <w:rsid w:val="00037B1D"/>
    <w:rsid w:val="00043CE2"/>
    <w:rsid w:val="00044B9C"/>
    <w:rsid w:val="000464D6"/>
    <w:rsid w:val="00047323"/>
    <w:rsid w:val="000479E3"/>
    <w:rsid w:val="000533D6"/>
    <w:rsid w:val="00055245"/>
    <w:rsid w:val="00060EBA"/>
    <w:rsid w:val="00061102"/>
    <w:rsid w:val="00064587"/>
    <w:rsid w:val="0006680B"/>
    <w:rsid w:val="00067A9D"/>
    <w:rsid w:val="00070555"/>
    <w:rsid w:val="00070F39"/>
    <w:rsid w:val="00072471"/>
    <w:rsid w:val="00075F53"/>
    <w:rsid w:val="00077DE8"/>
    <w:rsid w:val="000814A2"/>
    <w:rsid w:val="00081A37"/>
    <w:rsid w:val="00081BAA"/>
    <w:rsid w:val="00081E96"/>
    <w:rsid w:val="00083655"/>
    <w:rsid w:val="0008727E"/>
    <w:rsid w:val="00092D7C"/>
    <w:rsid w:val="00093FAB"/>
    <w:rsid w:val="00095481"/>
    <w:rsid w:val="000A01BE"/>
    <w:rsid w:val="000A0583"/>
    <w:rsid w:val="000A0873"/>
    <w:rsid w:val="000A14C0"/>
    <w:rsid w:val="000A4255"/>
    <w:rsid w:val="000A5E0B"/>
    <w:rsid w:val="000A670A"/>
    <w:rsid w:val="000A7024"/>
    <w:rsid w:val="000B0973"/>
    <w:rsid w:val="000B23D0"/>
    <w:rsid w:val="000B28AC"/>
    <w:rsid w:val="000B389A"/>
    <w:rsid w:val="000B397E"/>
    <w:rsid w:val="000B488E"/>
    <w:rsid w:val="000C4D21"/>
    <w:rsid w:val="000C5795"/>
    <w:rsid w:val="000C62C2"/>
    <w:rsid w:val="000C676D"/>
    <w:rsid w:val="000C70DD"/>
    <w:rsid w:val="000C796E"/>
    <w:rsid w:val="000D2787"/>
    <w:rsid w:val="000D3202"/>
    <w:rsid w:val="000D7C8E"/>
    <w:rsid w:val="000E0144"/>
    <w:rsid w:val="000E0C22"/>
    <w:rsid w:val="000E0F19"/>
    <w:rsid w:val="000E2072"/>
    <w:rsid w:val="000E591A"/>
    <w:rsid w:val="000E608C"/>
    <w:rsid w:val="000F2FB8"/>
    <w:rsid w:val="000F5AED"/>
    <w:rsid w:val="000F7C24"/>
    <w:rsid w:val="00100424"/>
    <w:rsid w:val="00101DE5"/>
    <w:rsid w:val="00103B82"/>
    <w:rsid w:val="0010434E"/>
    <w:rsid w:val="0010574B"/>
    <w:rsid w:val="001059FA"/>
    <w:rsid w:val="001062B1"/>
    <w:rsid w:val="00111960"/>
    <w:rsid w:val="00113398"/>
    <w:rsid w:val="00113626"/>
    <w:rsid w:val="00113890"/>
    <w:rsid w:val="00115F0B"/>
    <w:rsid w:val="00117C8A"/>
    <w:rsid w:val="001218A8"/>
    <w:rsid w:val="00123C1F"/>
    <w:rsid w:val="001262C3"/>
    <w:rsid w:val="00127C84"/>
    <w:rsid w:val="00131930"/>
    <w:rsid w:val="00132EED"/>
    <w:rsid w:val="00133344"/>
    <w:rsid w:val="001343DD"/>
    <w:rsid w:val="00134C19"/>
    <w:rsid w:val="00135635"/>
    <w:rsid w:val="00136653"/>
    <w:rsid w:val="001372D6"/>
    <w:rsid w:val="0014090E"/>
    <w:rsid w:val="001425BE"/>
    <w:rsid w:val="001430E9"/>
    <w:rsid w:val="00144087"/>
    <w:rsid w:val="001444B3"/>
    <w:rsid w:val="00150B78"/>
    <w:rsid w:val="00153775"/>
    <w:rsid w:val="001538BF"/>
    <w:rsid w:val="001540F4"/>
    <w:rsid w:val="00162D49"/>
    <w:rsid w:val="00163592"/>
    <w:rsid w:val="0016642F"/>
    <w:rsid w:val="001665F1"/>
    <w:rsid w:val="001727FF"/>
    <w:rsid w:val="00172EB1"/>
    <w:rsid w:val="00175EB1"/>
    <w:rsid w:val="00180A6A"/>
    <w:rsid w:val="00180EB6"/>
    <w:rsid w:val="00181281"/>
    <w:rsid w:val="0018218C"/>
    <w:rsid w:val="001845FB"/>
    <w:rsid w:val="001851C8"/>
    <w:rsid w:val="00193985"/>
    <w:rsid w:val="00193BBB"/>
    <w:rsid w:val="00195894"/>
    <w:rsid w:val="001A2F1B"/>
    <w:rsid w:val="001A31E4"/>
    <w:rsid w:val="001A4897"/>
    <w:rsid w:val="001A4D6B"/>
    <w:rsid w:val="001A4FC0"/>
    <w:rsid w:val="001A54B0"/>
    <w:rsid w:val="001A5800"/>
    <w:rsid w:val="001A5C5C"/>
    <w:rsid w:val="001A6B97"/>
    <w:rsid w:val="001A7728"/>
    <w:rsid w:val="001A7BFB"/>
    <w:rsid w:val="001B1732"/>
    <w:rsid w:val="001B3496"/>
    <w:rsid w:val="001B698E"/>
    <w:rsid w:val="001C0470"/>
    <w:rsid w:val="001C3F7A"/>
    <w:rsid w:val="001C43D9"/>
    <w:rsid w:val="001C455C"/>
    <w:rsid w:val="001C469F"/>
    <w:rsid w:val="001C5DCD"/>
    <w:rsid w:val="001D0D3D"/>
    <w:rsid w:val="001D45A5"/>
    <w:rsid w:val="001E25CA"/>
    <w:rsid w:val="001E306E"/>
    <w:rsid w:val="001E4579"/>
    <w:rsid w:val="001F0C04"/>
    <w:rsid w:val="001F3424"/>
    <w:rsid w:val="001F4DA8"/>
    <w:rsid w:val="001F655E"/>
    <w:rsid w:val="00200D21"/>
    <w:rsid w:val="00201106"/>
    <w:rsid w:val="00202155"/>
    <w:rsid w:val="00203B3F"/>
    <w:rsid w:val="002065A1"/>
    <w:rsid w:val="00210A8C"/>
    <w:rsid w:val="00212323"/>
    <w:rsid w:val="0021240C"/>
    <w:rsid w:val="00212878"/>
    <w:rsid w:val="002135AF"/>
    <w:rsid w:val="002148D5"/>
    <w:rsid w:val="00214C8C"/>
    <w:rsid w:val="00216B50"/>
    <w:rsid w:val="00217103"/>
    <w:rsid w:val="00220C3F"/>
    <w:rsid w:val="00221E25"/>
    <w:rsid w:val="002257B1"/>
    <w:rsid w:val="002258F5"/>
    <w:rsid w:val="00230DA4"/>
    <w:rsid w:val="00230F46"/>
    <w:rsid w:val="00233380"/>
    <w:rsid w:val="002349CF"/>
    <w:rsid w:val="002375E0"/>
    <w:rsid w:val="00237E71"/>
    <w:rsid w:val="00237F27"/>
    <w:rsid w:val="002409B0"/>
    <w:rsid w:val="00243DC8"/>
    <w:rsid w:val="002450E7"/>
    <w:rsid w:val="00247249"/>
    <w:rsid w:val="002472D3"/>
    <w:rsid w:val="00251F1C"/>
    <w:rsid w:val="00253240"/>
    <w:rsid w:val="0025367D"/>
    <w:rsid w:val="00257328"/>
    <w:rsid w:val="00265DCD"/>
    <w:rsid w:val="00267874"/>
    <w:rsid w:val="00267992"/>
    <w:rsid w:val="0027387E"/>
    <w:rsid w:val="002754D2"/>
    <w:rsid w:val="00280DC9"/>
    <w:rsid w:val="00282206"/>
    <w:rsid w:val="00282FFB"/>
    <w:rsid w:val="00284557"/>
    <w:rsid w:val="0028515B"/>
    <w:rsid w:val="00291ADF"/>
    <w:rsid w:val="00294D23"/>
    <w:rsid w:val="00295863"/>
    <w:rsid w:val="002961BC"/>
    <w:rsid w:val="00296F4A"/>
    <w:rsid w:val="00297B20"/>
    <w:rsid w:val="002A1A43"/>
    <w:rsid w:val="002A1B04"/>
    <w:rsid w:val="002A2729"/>
    <w:rsid w:val="002A3BD5"/>
    <w:rsid w:val="002A44AF"/>
    <w:rsid w:val="002A5B9E"/>
    <w:rsid w:val="002A65AD"/>
    <w:rsid w:val="002B470A"/>
    <w:rsid w:val="002C2BF5"/>
    <w:rsid w:val="002C43C6"/>
    <w:rsid w:val="002C4715"/>
    <w:rsid w:val="002C492E"/>
    <w:rsid w:val="002C4D8C"/>
    <w:rsid w:val="002C7456"/>
    <w:rsid w:val="002C7F9E"/>
    <w:rsid w:val="002D161E"/>
    <w:rsid w:val="002D4287"/>
    <w:rsid w:val="002D5134"/>
    <w:rsid w:val="002D6C5B"/>
    <w:rsid w:val="002E0ADC"/>
    <w:rsid w:val="002E5029"/>
    <w:rsid w:val="002E5547"/>
    <w:rsid w:val="002E5852"/>
    <w:rsid w:val="002E5908"/>
    <w:rsid w:val="002E68FA"/>
    <w:rsid w:val="002F2AC6"/>
    <w:rsid w:val="002F5308"/>
    <w:rsid w:val="00301107"/>
    <w:rsid w:val="00301C31"/>
    <w:rsid w:val="00304035"/>
    <w:rsid w:val="003137E1"/>
    <w:rsid w:val="00314074"/>
    <w:rsid w:val="00315C11"/>
    <w:rsid w:val="00316322"/>
    <w:rsid w:val="00321ADD"/>
    <w:rsid w:val="0032264F"/>
    <w:rsid w:val="00323E0B"/>
    <w:rsid w:val="0032443E"/>
    <w:rsid w:val="00324D76"/>
    <w:rsid w:val="0032554A"/>
    <w:rsid w:val="00326E74"/>
    <w:rsid w:val="00330576"/>
    <w:rsid w:val="003306D8"/>
    <w:rsid w:val="00330AD7"/>
    <w:rsid w:val="00330CCA"/>
    <w:rsid w:val="003314DF"/>
    <w:rsid w:val="00335B10"/>
    <w:rsid w:val="00340ED3"/>
    <w:rsid w:val="003414AC"/>
    <w:rsid w:val="00342248"/>
    <w:rsid w:val="00342451"/>
    <w:rsid w:val="00342540"/>
    <w:rsid w:val="00342C52"/>
    <w:rsid w:val="00346726"/>
    <w:rsid w:val="003477F4"/>
    <w:rsid w:val="00350836"/>
    <w:rsid w:val="0035165A"/>
    <w:rsid w:val="0035166B"/>
    <w:rsid w:val="003521A3"/>
    <w:rsid w:val="003538D0"/>
    <w:rsid w:val="00354BFD"/>
    <w:rsid w:val="003550CE"/>
    <w:rsid w:val="00355E9F"/>
    <w:rsid w:val="003565B7"/>
    <w:rsid w:val="00356CBB"/>
    <w:rsid w:val="003611D8"/>
    <w:rsid w:val="00365591"/>
    <w:rsid w:val="003708BB"/>
    <w:rsid w:val="00371F76"/>
    <w:rsid w:val="0037322D"/>
    <w:rsid w:val="003740F7"/>
    <w:rsid w:val="00375360"/>
    <w:rsid w:val="00375944"/>
    <w:rsid w:val="003777E1"/>
    <w:rsid w:val="003803D2"/>
    <w:rsid w:val="00381328"/>
    <w:rsid w:val="003825C7"/>
    <w:rsid w:val="00390A04"/>
    <w:rsid w:val="0039164A"/>
    <w:rsid w:val="00392CFB"/>
    <w:rsid w:val="00393DD1"/>
    <w:rsid w:val="00395F12"/>
    <w:rsid w:val="003A1F20"/>
    <w:rsid w:val="003A456F"/>
    <w:rsid w:val="003A48CF"/>
    <w:rsid w:val="003A5C2E"/>
    <w:rsid w:val="003A649F"/>
    <w:rsid w:val="003A692E"/>
    <w:rsid w:val="003B1605"/>
    <w:rsid w:val="003B1DB8"/>
    <w:rsid w:val="003B2576"/>
    <w:rsid w:val="003B25E5"/>
    <w:rsid w:val="003B5267"/>
    <w:rsid w:val="003B5F4B"/>
    <w:rsid w:val="003B74B2"/>
    <w:rsid w:val="003B7CBD"/>
    <w:rsid w:val="003C185B"/>
    <w:rsid w:val="003C31F1"/>
    <w:rsid w:val="003C5D6F"/>
    <w:rsid w:val="003C6E26"/>
    <w:rsid w:val="003C700F"/>
    <w:rsid w:val="003D055D"/>
    <w:rsid w:val="003D2415"/>
    <w:rsid w:val="003D6A18"/>
    <w:rsid w:val="003D7A53"/>
    <w:rsid w:val="003D7B78"/>
    <w:rsid w:val="003E084D"/>
    <w:rsid w:val="003E15D5"/>
    <w:rsid w:val="003E276F"/>
    <w:rsid w:val="003E2922"/>
    <w:rsid w:val="003E3CEF"/>
    <w:rsid w:val="003E3D9D"/>
    <w:rsid w:val="003E7D5A"/>
    <w:rsid w:val="003F04A3"/>
    <w:rsid w:val="003F130E"/>
    <w:rsid w:val="003F2439"/>
    <w:rsid w:val="003F253F"/>
    <w:rsid w:val="003F3D9F"/>
    <w:rsid w:val="003F67DF"/>
    <w:rsid w:val="0040225D"/>
    <w:rsid w:val="00402885"/>
    <w:rsid w:val="004029A9"/>
    <w:rsid w:val="004032A6"/>
    <w:rsid w:val="00404407"/>
    <w:rsid w:val="00412260"/>
    <w:rsid w:val="0041299D"/>
    <w:rsid w:val="00414AA4"/>
    <w:rsid w:val="004151FC"/>
    <w:rsid w:val="004159F2"/>
    <w:rsid w:val="00415CD5"/>
    <w:rsid w:val="004170C3"/>
    <w:rsid w:val="0041720E"/>
    <w:rsid w:val="004211DA"/>
    <w:rsid w:val="004258BC"/>
    <w:rsid w:val="00432C24"/>
    <w:rsid w:val="00435B45"/>
    <w:rsid w:val="00436BC6"/>
    <w:rsid w:val="00442041"/>
    <w:rsid w:val="00443B0B"/>
    <w:rsid w:val="00450A0E"/>
    <w:rsid w:val="004527A8"/>
    <w:rsid w:val="00452AEB"/>
    <w:rsid w:val="00453BEB"/>
    <w:rsid w:val="00453D94"/>
    <w:rsid w:val="004550B6"/>
    <w:rsid w:val="004558CE"/>
    <w:rsid w:val="00456899"/>
    <w:rsid w:val="00456B6D"/>
    <w:rsid w:val="00462661"/>
    <w:rsid w:val="00462C62"/>
    <w:rsid w:val="00465752"/>
    <w:rsid w:val="004657AD"/>
    <w:rsid w:val="004673C4"/>
    <w:rsid w:val="00467567"/>
    <w:rsid w:val="00467AAB"/>
    <w:rsid w:val="0047052D"/>
    <w:rsid w:val="004707F7"/>
    <w:rsid w:val="004728D3"/>
    <w:rsid w:val="0047331F"/>
    <w:rsid w:val="00474647"/>
    <w:rsid w:val="0047479D"/>
    <w:rsid w:val="004749FE"/>
    <w:rsid w:val="00477505"/>
    <w:rsid w:val="00484CE7"/>
    <w:rsid w:val="0049315F"/>
    <w:rsid w:val="0049400F"/>
    <w:rsid w:val="00494D4C"/>
    <w:rsid w:val="00494E62"/>
    <w:rsid w:val="00496651"/>
    <w:rsid w:val="004966EE"/>
    <w:rsid w:val="004A12F7"/>
    <w:rsid w:val="004A13C4"/>
    <w:rsid w:val="004A416B"/>
    <w:rsid w:val="004A4ECC"/>
    <w:rsid w:val="004A6D0B"/>
    <w:rsid w:val="004A6D47"/>
    <w:rsid w:val="004A7907"/>
    <w:rsid w:val="004B02B5"/>
    <w:rsid w:val="004B238D"/>
    <w:rsid w:val="004B33AA"/>
    <w:rsid w:val="004B4A72"/>
    <w:rsid w:val="004B5FFF"/>
    <w:rsid w:val="004C20D5"/>
    <w:rsid w:val="004C327A"/>
    <w:rsid w:val="004C36EE"/>
    <w:rsid w:val="004C4DBE"/>
    <w:rsid w:val="004C623A"/>
    <w:rsid w:val="004C7182"/>
    <w:rsid w:val="004C7BA6"/>
    <w:rsid w:val="004C7FF9"/>
    <w:rsid w:val="004D10B1"/>
    <w:rsid w:val="004D2061"/>
    <w:rsid w:val="004D270D"/>
    <w:rsid w:val="004D3825"/>
    <w:rsid w:val="004D5692"/>
    <w:rsid w:val="004D67C3"/>
    <w:rsid w:val="004E2C60"/>
    <w:rsid w:val="004E4665"/>
    <w:rsid w:val="004E5035"/>
    <w:rsid w:val="004E74D3"/>
    <w:rsid w:val="004F40A0"/>
    <w:rsid w:val="004F5173"/>
    <w:rsid w:val="005005EE"/>
    <w:rsid w:val="00500FCE"/>
    <w:rsid w:val="005017B7"/>
    <w:rsid w:val="00501E48"/>
    <w:rsid w:val="00502FFF"/>
    <w:rsid w:val="005066FA"/>
    <w:rsid w:val="00507520"/>
    <w:rsid w:val="00507745"/>
    <w:rsid w:val="005127E0"/>
    <w:rsid w:val="005130A5"/>
    <w:rsid w:val="005145E8"/>
    <w:rsid w:val="00515C21"/>
    <w:rsid w:val="00516DC5"/>
    <w:rsid w:val="005226F5"/>
    <w:rsid w:val="00522788"/>
    <w:rsid w:val="005237B6"/>
    <w:rsid w:val="00525A5C"/>
    <w:rsid w:val="0053018C"/>
    <w:rsid w:val="00531829"/>
    <w:rsid w:val="00532D10"/>
    <w:rsid w:val="005342B3"/>
    <w:rsid w:val="00541833"/>
    <w:rsid w:val="00541B33"/>
    <w:rsid w:val="00542D81"/>
    <w:rsid w:val="005437F9"/>
    <w:rsid w:val="00545366"/>
    <w:rsid w:val="00546491"/>
    <w:rsid w:val="00546C55"/>
    <w:rsid w:val="00546D10"/>
    <w:rsid w:val="005504CD"/>
    <w:rsid w:val="0055167A"/>
    <w:rsid w:val="00551A32"/>
    <w:rsid w:val="00555A3A"/>
    <w:rsid w:val="00557A00"/>
    <w:rsid w:val="00561C01"/>
    <w:rsid w:val="00562857"/>
    <w:rsid w:val="00563AD1"/>
    <w:rsid w:val="00564D8A"/>
    <w:rsid w:val="00564EB1"/>
    <w:rsid w:val="00564F60"/>
    <w:rsid w:val="00565C65"/>
    <w:rsid w:val="00570446"/>
    <w:rsid w:val="00570471"/>
    <w:rsid w:val="00571B01"/>
    <w:rsid w:val="00575649"/>
    <w:rsid w:val="0057655F"/>
    <w:rsid w:val="0058005A"/>
    <w:rsid w:val="00580964"/>
    <w:rsid w:val="00580BAD"/>
    <w:rsid w:val="00582C21"/>
    <w:rsid w:val="0058460B"/>
    <w:rsid w:val="00585D4C"/>
    <w:rsid w:val="00585D4D"/>
    <w:rsid w:val="005869C1"/>
    <w:rsid w:val="00586D35"/>
    <w:rsid w:val="00591C22"/>
    <w:rsid w:val="005928DA"/>
    <w:rsid w:val="005945B2"/>
    <w:rsid w:val="005955F9"/>
    <w:rsid w:val="00595863"/>
    <w:rsid w:val="00595BDA"/>
    <w:rsid w:val="0059751E"/>
    <w:rsid w:val="005A0FE4"/>
    <w:rsid w:val="005A4D32"/>
    <w:rsid w:val="005B32AC"/>
    <w:rsid w:val="005B39BF"/>
    <w:rsid w:val="005C03E8"/>
    <w:rsid w:val="005C07FA"/>
    <w:rsid w:val="005C4F48"/>
    <w:rsid w:val="005C6271"/>
    <w:rsid w:val="005D00E0"/>
    <w:rsid w:val="005D0E1D"/>
    <w:rsid w:val="005D23CD"/>
    <w:rsid w:val="005E0D5C"/>
    <w:rsid w:val="005E1771"/>
    <w:rsid w:val="005E21F8"/>
    <w:rsid w:val="005E3BBA"/>
    <w:rsid w:val="005E4ABE"/>
    <w:rsid w:val="005E4E4D"/>
    <w:rsid w:val="005E5B7C"/>
    <w:rsid w:val="005F2C50"/>
    <w:rsid w:val="005F3440"/>
    <w:rsid w:val="005F6BC5"/>
    <w:rsid w:val="005F799A"/>
    <w:rsid w:val="00600BC6"/>
    <w:rsid w:val="00600F74"/>
    <w:rsid w:val="00602CF0"/>
    <w:rsid w:val="0060462C"/>
    <w:rsid w:val="0060540D"/>
    <w:rsid w:val="00607778"/>
    <w:rsid w:val="00607A6C"/>
    <w:rsid w:val="00607D87"/>
    <w:rsid w:val="00607FAE"/>
    <w:rsid w:val="00610EE1"/>
    <w:rsid w:val="00612635"/>
    <w:rsid w:val="006139EB"/>
    <w:rsid w:val="00614B6D"/>
    <w:rsid w:val="006156A4"/>
    <w:rsid w:val="0062508D"/>
    <w:rsid w:val="00625E61"/>
    <w:rsid w:val="006302B8"/>
    <w:rsid w:val="0063127B"/>
    <w:rsid w:val="00633A25"/>
    <w:rsid w:val="00633BA3"/>
    <w:rsid w:val="00635DCB"/>
    <w:rsid w:val="00637839"/>
    <w:rsid w:val="00637C20"/>
    <w:rsid w:val="0064367E"/>
    <w:rsid w:val="00643822"/>
    <w:rsid w:val="00645672"/>
    <w:rsid w:val="006473B7"/>
    <w:rsid w:val="00651AAB"/>
    <w:rsid w:val="00653618"/>
    <w:rsid w:val="006537DB"/>
    <w:rsid w:val="00653F33"/>
    <w:rsid w:val="00654536"/>
    <w:rsid w:val="00654D32"/>
    <w:rsid w:val="006554DA"/>
    <w:rsid w:val="00655A60"/>
    <w:rsid w:val="00656DB8"/>
    <w:rsid w:val="006615C5"/>
    <w:rsid w:val="00661DDB"/>
    <w:rsid w:val="00662C3E"/>
    <w:rsid w:val="00663863"/>
    <w:rsid w:val="00663F77"/>
    <w:rsid w:val="006642B4"/>
    <w:rsid w:val="00664C79"/>
    <w:rsid w:val="00665E73"/>
    <w:rsid w:val="0067076A"/>
    <w:rsid w:val="00670BF6"/>
    <w:rsid w:val="00674B4F"/>
    <w:rsid w:val="006754D7"/>
    <w:rsid w:val="006755E3"/>
    <w:rsid w:val="00681323"/>
    <w:rsid w:val="006842CC"/>
    <w:rsid w:val="00684A68"/>
    <w:rsid w:val="00686331"/>
    <w:rsid w:val="00686413"/>
    <w:rsid w:val="006902CA"/>
    <w:rsid w:val="00691FEB"/>
    <w:rsid w:val="006932AC"/>
    <w:rsid w:val="00693F59"/>
    <w:rsid w:val="00696E47"/>
    <w:rsid w:val="006A12AF"/>
    <w:rsid w:val="006A2168"/>
    <w:rsid w:val="006A3A09"/>
    <w:rsid w:val="006A403A"/>
    <w:rsid w:val="006A6DFB"/>
    <w:rsid w:val="006A6F1C"/>
    <w:rsid w:val="006B017B"/>
    <w:rsid w:val="006B0926"/>
    <w:rsid w:val="006B2514"/>
    <w:rsid w:val="006B2EB1"/>
    <w:rsid w:val="006B340A"/>
    <w:rsid w:val="006B549E"/>
    <w:rsid w:val="006B6D37"/>
    <w:rsid w:val="006C0F49"/>
    <w:rsid w:val="006C1A22"/>
    <w:rsid w:val="006C2FDC"/>
    <w:rsid w:val="006C49D3"/>
    <w:rsid w:val="006C6BCB"/>
    <w:rsid w:val="006C7C55"/>
    <w:rsid w:val="006C7F21"/>
    <w:rsid w:val="006D02F0"/>
    <w:rsid w:val="006D2E37"/>
    <w:rsid w:val="006D7164"/>
    <w:rsid w:val="006D7234"/>
    <w:rsid w:val="006D7B70"/>
    <w:rsid w:val="006E029F"/>
    <w:rsid w:val="006E0613"/>
    <w:rsid w:val="006E274E"/>
    <w:rsid w:val="006E5A3E"/>
    <w:rsid w:val="006E6039"/>
    <w:rsid w:val="006E7677"/>
    <w:rsid w:val="006F00D8"/>
    <w:rsid w:val="006F2210"/>
    <w:rsid w:val="006F4144"/>
    <w:rsid w:val="006F7F83"/>
    <w:rsid w:val="00701602"/>
    <w:rsid w:val="007018C0"/>
    <w:rsid w:val="0070758C"/>
    <w:rsid w:val="00713538"/>
    <w:rsid w:val="00715420"/>
    <w:rsid w:val="00716ED9"/>
    <w:rsid w:val="00721670"/>
    <w:rsid w:val="0072224B"/>
    <w:rsid w:val="007256E6"/>
    <w:rsid w:val="00730CF0"/>
    <w:rsid w:val="00731465"/>
    <w:rsid w:val="00731BAB"/>
    <w:rsid w:val="00731D97"/>
    <w:rsid w:val="0073255B"/>
    <w:rsid w:val="0073353E"/>
    <w:rsid w:val="0073428D"/>
    <w:rsid w:val="00735831"/>
    <w:rsid w:val="00736795"/>
    <w:rsid w:val="00742A95"/>
    <w:rsid w:val="00742C73"/>
    <w:rsid w:val="00744522"/>
    <w:rsid w:val="0074513E"/>
    <w:rsid w:val="007459FB"/>
    <w:rsid w:val="00752621"/>
    <w:rsid w:val="0075527F"/>
    <w:rsid w:val="00755B92"/>
    <w:rsid w:val="0075665C"/>
    <w:rsid w:val="0076002A"/>
    <w:rsid w:val="007632E2"/>
    <w:rsid w:val="007644B4"/>
    <w:rsid w:val="00766032"/>
    <w:rsid w:val="007666BE"/>
    <w:rsid w:val="00771F94"/>
    <w:rsid w:val="0077328F"/>
    <w:rsid w:val="00774282"/>
    <w:rsid w:val="007751C4"/>
    <w:rsid w:val="0077599B"/>
    <w:rsid w:val="00775EC5"/>
    <w:rsid w:val="00777126"/>
    <w:rsid w:val="00782CC1"/>
    <w:rsid w:val="007831A7"/>
    <w:rsid w:val="007861F4"/>
    <w:rsid w:val="00787D9C"/>
    <w:rsid w:val="00791174"/>
    <w:rsid w:val="00793191"/>
    <w:rsid w:val="00793BDA"/>
    <w:rsid w:val="0079678D"/>
    <w:rsid w:val="00797029"/>
    <w:rsid w:val="00797293"/>
    <w:rsid w:val="00797F70"/>
    <w:rsid w:val="007A07DE"/>
    <w:rsid w:val="007A17A8"/>
    <w:rsid w:val="007A3843"/>
    <w:rsid w:val="007A6D2F"/>
    <w:rsid w:val="007A74CC"/>
    <w:rsid w:val="007A7840"/>
    <w:rsid w:val="007B0242"/>
    <w:rsid w:val="007B31FF"/>
    <w:rsid w:val="007B3C5C"/>
    <w:rsid w:val="007B3D8C"/>
    <w:rsid w:val="007B57E6"/>
    <w:rsid w:val="007B73DF"/>
    <w:rsid w:val="007C0390"/>
    <w:rsid w:val="007C5665"/>
    <w:rsid w:val="007C7572"/>
    <w:rsid w:val="007D00E2"/>
    <w:rsid w:val="007D0C5C"/>
    <w:rsid w:val="007D0FAB"/>
    <w:rsid w:val="007D21E6"/>
    <w:rsid w:val="007D27E7"/>
    <w:rsid w:val="007D45C5"/>
    <w:rsid w:val="007D4774"/>
    <w:rsid w:val="007D48A1"/>
    <w:rsid w:val="007D4F3A"/>
    <w:rsid w:val="007D6A99"/>
    <w:rsid w:val="007D6BCF"/>
    <w:rsid w:val="007E119E"/>
    <w:rsid w:val="007E180D"/>
    <w:rsid w:val="007E26CA"/>
    <w:rsid w:val="007E2BC8"/>
    <w:rsid w:val="007E2C25"/>
    <w:rsid w:val="007E594F"/>
    <w:rsid w:val="007F0DA6"/>
    <w:rsid w:val="007F1519"/>
    <w:rsid w:val="007F1B43"/>
    <w:rsid w:val="007F2BE9"/>
    <w:rsid w:val="007F5173"/>
    <w:rsid w:val="007F5620"/>
    <w:rsid w:val="007F701F"/>
    <w:rsid w:val="007F7D96"/>
    <w:rsid w:val="00801312"/>
    <w:rsid w:val="0080283F"/>
    <w:rsid w:val="008048B1"/>
    <w:rsid w:val="008061AC"/>
    <w:rsid w:val="0080785B"/>
    <w:rsid w:val="00807A73"/>
    <w:rsid w:val="00811C36"/>
    <w:rsid w:val="00816783"/>
    <w:rsid w:val="00817AC9"/>
    <w:rsid w:val="00817C10"/>
    <w:rsid w:val="00821167"/>
    <w:rsid w:val="00822918"/>
    <w:rsid w:val="00822DDD"/>
    <w:rsid w:val="00823A3C"/>
    <w:rsid w:val="008244AA"/>
    <w:rsid w:val="008337D7"/>
    <w:rsid w:val="00834F71"/>
    <w:rsid w:val="0084037D"/>
    <w:rsid w:val="0084359B"/>
    <w:rsid w:val="008441D5"/>
    <w:rsid w:val="00845865"/>
    <w:rsid w:val="008462C4"/>
    <w:rsid w:val="00847254"/>
    <w:rsid w:val="0085073E"/>
    <w:rsid w:val="008513EE"/>
    <w:rsid w:val="00851D14"/>
    <w:rsid w:val="0085255A"/>
    <w:rsid w:val="00855585"/>
    <w:rsid w:val="00856030"/>
    <w:rsid w:val="00860556"/>
    <w:rsid w:val="008605B1"/>
    <w:rsid w:val="00862289"/>
    <w:rsid w:val="0086315C"/>
    <w:rsid w:val="00870E3A"/>
    <w:rsid w:val="00871179"/>
    <w:rsid w:val="0087393F"/>
    <w:rsid w:val="00874F06"/>
    <w:rsid w:val="00875247"/>
    <w:rsid w:val="00883658"/>
    <w:rsid w:val="0088472C"/>
    <w:rsid w:val="00884EC3"/>
    <w:rsid w:val="00885DD3"/>
    <w:rsid w:val="00886005"/>
    <w:rsid w:val="00886CC3"/>
    <w:rsid w:val="008876D4"/>
    <w:rsid w:val="00887D19"/>
    <w:rsid w:val="008A0A19"/>
    <w:rsid w:val="008A17E9"/>
    <w:rsid w:val="008A1811"/>
    <w:rsid w:val="008A2AC4"/>
    <w:rsid w:val="008A50A8"/>
    <w:rsid w:val="008A5569"/>
    <w:rsid w:val="008A5ADE"/>
    <w:rsid w:val="008B2AD3"/>
    <w:rsid w:val="008B2B74"/>
    <w:rsid w:val="008B3496"/>
    <w:rsid w:val="008B3CBA"/>
    <w:rsid w:val="008B4426"/>
    <w:rsid w:val="008B4CD1"/>
    <w:rsid w:val="008C0BD1"/>
    <w:rsid w:val="008C59C4"/>
    <w:rsid w:val="008C5EC9"/>
    <w:rsid w:val="008D243B"/>
    <w:rsid w:val="008E04D1"/>
    <w:rsid w:val="008E7001"/>
    <w:rsid w:val="008E7E76"/>
    <w:rsid w:val="008F50F6"/>
    <w:rsid w:val="008F5E1F"/>
    <w:rsid w:val="008F7353"/>
    <w:rsid w:val="008F795B"/>
    <w:rsid w:val="008F7B09"/>
    <w:rsid w:val="0090043A"/>
    <w:rsid w:val="00901312"/>
    <w:rsid w:val="009014B4"/>
    <w:rsid w:val="009030C8"/>
    <w:rsid w:val="00903102"/>
    <w:rsid w:val="00906250"/>
    <w:rsid w:val="0091012A"/>
    <w:rsid w:val="00911758"/>
    <w:rsid w:val="00911873"/>
    <w:rsid w:val="009131E4"/>
    <w:rsid w:val="00914C73"/>
    <w:rsid w:val="009169A0"/>
    <w:rsid w:val="00917C0A"/>
    <w:rsid w:val="00927730"/>
    <w:rsid w:val="0093020F"/>
    <w:rsid w:val="00931943"/>
    <w:rsid w:val="00931C87"/>
    <w:rsid w:val="00932388"/>
    <w:rsid w:val="00935D4D"/>
    <w:rsid w:val="00937B57"/>
    <w:rsid w:val="00940E09"/>
    <w:rsid w:val="00941C37"/>
    <w:rsid w:val="00941DCD"/>
    <w:rsid w:val="00944EBB"/>
    <w:rsid w:val="00944ED6"/>
    <w:rsid w:val="00947508"/>
    <w:rsid w:val="0095043F"/>
    <w:rsid w:val="009523BB"/>
    <w:rsid w:val="009530CE"/>
    <w:rsid w:val="00953D6C"/>
    <w:rsid w:val="00957A52"/>
    <w:rsid w:val="00964195"/>
    <w:rsid w:val="009642E3"/>
    <w:rsid w:val="00964753"/>
    <w:rsid w:val="00964B80"/>
    <w:rsid w:val="00965CC7"/>
    <w:rsid w:val="00965CD7"/>
    <w:rsid w:val="00967A2E"/>
    <w:rsid w:val="00967A8E"/>
    <w:rsid w:val="00970103"/>
    <w:rsid w:val="00970DF8"/>
    <w:rsid w:val="00976AC0"/>
    <w:rsid w:val="00976C3B"/>
    <w:rsid w:val="009849AE"/>
    <w:rsid w:val="00985218"/>
    <w:rsid w:val="009852F5"/>
    <w:rsid w:val="00990782"/>
    <w:rsid w:val="009914D6"/>
    <w:rsid w:val="00996040"/>
    <w:rsid w:val="0099621A"/>
    <w:rsid w:val="00996E36"/>
    <w:rsid w:val="00997015"/>
    <w:rsid w:val="009A40F4"/>
    <w:rsid w:val="009A442D"/>
    <w:rsid w:val="009A6C7C"/>
    <w:rsid w:val="009B06AB"/>
    <w:rsid w:val="009B1D2E"/>
    <w:rsid w:val="009B2EA6"/>
    <w:rsid w:val="009B3C08"/>
    <w:rsid w:val="009B4D49"/>
    <w:rsid w:val="009B7980"/>
    <w:rsid w:val="009B7998"/>
    <w:rsid w:val="009C0684"/>
    <w:rsid w:val="009C1C2F"/>
    <w:rsid w:val="009C26ED"/>
    <w:rsid w:val="009C5402"/>
    <w:rsid w:val="009C5C27"/>
    <w:rsid w:val="009C677D"/>
    <w:rsid w:val="009C6BE3"/>
    <w:rsid w:val="009C6D39"/>
    <w:rsid w:val="009C707A"/>
    <w:rsid w:val="009D281B"/>
    <w:rsid w:val="009D44DC"/>
    <w:rsid w:val="009D71CB"/>
    <w:rsid w:val="009E105A"/>
    <w:rsid w:val="009E1C9E"/>
    <w:rsid w:val="009E2671"/>
    <w:rsid w:val="009E3856"/>
    <w:rsid w:val="009E3D01"/>
    <w:rsid w:val="009E4319"/>
    <w:rsid w:val="009E6777"/>
    <w:rsid w:val="009E7A1F"/>
    <w:rsid w:val="009F032C"/>
    <w:rsid w:val="009F1653"/>
    <w:rsid w:val="009F18C9"/>
    <w:rsid w:val="009F4325"/>
    <w:rsid w:val="009F479B"/>
    <w:rsid w:val="009F51F2"/>
    <w:rsid w:val="009F56A0"/>
    <w:rsid w:val="009F7D9A"/>
    <w:rsid w:val="00A039AE"/>
    <w:rsid w:val="00A04B37"/>
    <w:rsid w:val="00A04CE7"/>
    <w:rsid w:val="00A0500C"/>
    <w:rsid w:val="00A077BE"/>
    <w:rsid w:val="00A10B00"/>
    <w:rsid w:val="00A15321"/>
    <w:rsid w:val="00A15478"/>
    <w:rsid w:val="00A177D5"/>
    <w:rsid w:val="00A2041F"/>
    <w:rsid w:val="00A2101F"/>
    <w:rsid w:val="00A25842"/>
    <w:rsid w:val="00A30AF5"/>
    <w:rsid w:val="00A31477"/>
    <w:rsid w:val="00A31D10"/>
    <w:rsid w:val="00A333D7"/>
    <w:rsid w:val="00A347D7"/>
    <w:rsid w:val="00A358BF"/>
    <w:rsid w:val="00A36534"/>
    <w:rsid w:val="00A36F8C"/>
    <w:rsid w:val="00A43DE2"/>
    <w:rsid w:val="00A44D62"/>
    <w:rsid w:val="00A50DBA"/>
    <w:rsid w:val="00A50FEF"/>
    <w:rsid w:val="00A51141"/>
    <w:rsid w:val="00A5125E"/>
    <w:rsid w:val="00A5141B"/>
    <w:rsid w:val="00A51819"/>
    <w:rsid w:val="00A52B22"/>
    <w:rsid w:val="00A534F4"/>
    <w:rsid w:val="00A55561"/>
    <w:rsid w:val="00A57105"/>
    <w:rsid w:val="00A60B0D"/>
    <w:rsid w:val="00A64E8F"/>
    <w:rsid w:val="00A65C8B"/>
    <w:rsid w:val="00A668F7"/>
    <w:rsid w:val="00A67144"/>
    <w:rsid w:val="00A708D7"/>
    <w:rsid w:val="00A715C0"/>
    <w:rsid w:val="00A717B5"/>
    <w:rsid w:val="00A71BE0"/>
    <w:rsid w:val="00A71D74"/>
    <w:rsid w:val="00A731FD"/>
    <w:rsid w:val="00A76C10"/>
    <w:rsid w:val="00A8004D"/>
    <w:rsid w:val="00A80607"/>
    <w:rsid w:val="00A815C4"/>
    <w:rsid w:val="00A922F7"/>
    <w:rsid w:val="00A92764"/>
    <w:rsid w:val="00A93B50"/>
    <w:rsid w:val="00A976B5"/>
    <w:rsid w:val="00AA2ADC"/>
    <w:rsid w:val="00AA2CFF"/>
    <w:rsid w:val="00AA56A8"/>
    <w:rsid w:val="00AA58F4"/>
    <w:rsid w:val="00AA710E"/>
    <w:rsid w:val="00AA7241"/>
    <w:rsid w:val="00AA76B4"/>
    <w:rsid w:val="00AB37BD"/>
    <w:rsid w:val="00AC0EA4"/>
    <w:rsid w:val="00AC2112"/>
    <w:rsid w:val="00AC51C7"/>
    <w:rsid w:val="00AC54B1"/>
    <w:rsid w:val="00AC5CF2"/>
    <w:rsid w:val="00AD04D6"/>
    <w:rsid w:val="00AD19A5"/>
    <w:rsid w:val="00AD207A"/>
    <w:rsid w:val="00AD297D"/>
    <w:rsid w:val="00AD56A5"/>
    <w:rsid w:val="00AD5C9A"/>
    <w:rsid w:val="00AD71BF"/>
    <w:rsid w:val="00AE3277"/>
    <w:rsid w:val="00AE3910"/>
    <w:rsid w:val="00AE3A99"/>
    <w:rsid w:val="00AE5A51"/>
    <w:rsid w:val="00AF0366"/>
    <w:rsid w:val="00AF53DA"/>
    <w:rsid w:val="00AF662D"/>
    <w:rsid w:val="00AF6FDB"/>
    <w:rsid w:val="00AF763B"/>
    <w:rsid w:val="00AF7DDA"/>
    <w:rsid w:val="00B0094D"/>
    <w:rsid w:val="00B00A5C"/>
    <w:rsid w:val="00B05510"/>
    <w:rsid w:val="00B057AD"/>
    <w:rsid w:val="00B06C81"/>
    <w:rsid w:val="00B14903"/>
    <w:rsid w:val="00B16666"/>
    <w:rsid w:val="00B16ABD"/>
    <w:rsid w:val="00B16C52"/>
    <w:rsid w:val="00B21899"/>
    <w:rsid w:val="00B24059"/>
    <w:rsid w:val="00B24383"/>
    <w:rsid w:val="00B24504"/>
    <w:rsid w:val="00B322E9"/>
    <w:rsid w:val="00B34E0C"/>
    <w:rsid w:val="00B34EF0"/>
    <w:rsid w:val="00B357EA"/>
    <w:rsid w:val="00B35A80"/>
    <w:rsid w:val="00B37F32"/>
    <w:rsid w:val="00B40B8A"/>
    <w:rsid w:val="00B4149C"/>
    <w:rsid w:val="00B41855"/>
    <w:rsid w:val="00B45095"/>
    <w:rsid w:val="00B459EE"/>
    <w:rsid w:val="00B47002"/>
    <w:rsid w:val="00B47ED8"/>
    <w:rsid w:val="00B47F8D"/>
    <w:rsid w:val="00B51E4C"/>
    <w:rsid w:val="00B520AA"/>
    <w:rsid w:val="00B54672"/>
    <w:rsid w:val="00B66940"/>
    <w:rsid w:val="00B67DEF"/>
    <w:rsid w:val="00B70A25"/>
    <w:rsid w:val="00B714A9"/>
    <w:rsid w:val="00B716BE"/>
    <w:rsid w:val="00B7181D"/>
    <w:rsid w:val="00B74BD9"/>
    <w:rsid w:val="00B75B0C"/>
    <w:rsid w:val="00B773C5"/>
    <w:rsid w:val="00B81DF9"/>
    <w:rsid w:val="00B81EC9"/>
    <w:rsid w:val="00B830EE"/>
    <w:rsid w:val="00B86B8F"/>
    <w:rsid w:val="00B9063E"/>
    <w:rsid w:val="00B9096A"/>
    <w:rsid w:val="00B90F75"/>
    <w:rsid w:val="00B91545"/>
    <w:rsid w:val="00B930E3"/>
    <w:rsid w:val="00B9457A"/>
    <w:rsid w:val="00B95CBE"/>
    <w:rsid w:val="00B95E39"/>
    <w:rsid w:val="00B96995"/>
    <w:rsid w:val="00BA1890"/>
    <w:rsid w:val="00BA21B5"/>
    <w:rsid w:val="00BA23CF"/>
    <w:rsid w:val="00BA2AFD"/>
    <w:rsid w:val="00BA43A2"/>
    <w:rsid w:val="00BA645A"/>
    <w:rsid w:val="00BA796A"/>
    <w:rsid w:val="00BB3597"/>
    <w:rsid w:val="00BB3AA4"/>
    <w:rsid w:val="00BB4DF1"/>
    <w:rsid w:val="00BC2347"/>
    <w:rsid w:val="00BC440F"/>
    <w:rsid w:val="00BC455D"/>
    <w:rsid w:val="00BC66CB"/>
    <w:rsid w:val="00BD0304"/>
    <w:rsid w:val="00BD19D1"/>
    <w:rsid w:val="00BD1CCA"/>
    <w:rsid w:val="00BD2B02"/>
    <w:rsid w:val="00BD3A81"/>
    <w:rsid w:val="00BD5E3C"/>
    <w:rsid w:val="00BD626F"/>
    <w:rsid w:val="00BE0B48"/>
    <w:rsid w:val="00BE67EE"/>
    <w:rsid w:val="00BE6A99"/>
    <w:rsid w:val="00BE72C5"/>
    <w:rsid w:val="00BE741F"/>
    <w:rsid w:val="00BE747E"/>
    <w:rsid w:val="00BF4803"/>
    <w:rsid w:val="00BF4DEF"/>
    <w:rsid w:val="00BF65F8"/>
    <w:rsid w:val="00BF7700"/>
    <w:rsid w:val="00C00135"/>
    <w:rsid w:val="00C02FC6"/>
    <w:rsid w:val="00C05254"/>
    <w:rsid w:val="00C060B5"/>
    <w:rsid w:val="00C060D2"/>
    <w:rsid w:val="00C10E19"/>
    <w:rsid w:val="00C145D8"/>
    <w:rsid w:val="00C164D7"/>
    <w:rsid w:val="00C16738"/>
    <w:rsid w:val="00C1710C"/>
    <w:rsid w:val="00C17B09"/>
    <w:rsid w:val="00C20502"/>
    <w:rsid w:val="00C20F5E"/>
    <w:rsid w:val="00C2167E"/>
    <w:rsid w:val="00C23E7D"/>
    <w:rsid w:val="00C240D8"/>
    <w:rsid w:val="00C25D22"/>
    <w:rsid w:val="00C26084"/>
    <w:rsid w:val="00C26BC2"/>
    <w:rsid w:val="00C27C4B"/>
    <w:rsid w:val="00C31643"/>
    <w:rsid w:val="00C328A9"/>
    <w:rsid w:val="00C328B6"/>
    <w:rsid w:val="00C333CD"/>
    <w:rsid w:val="00C3345F"/>
    <w:rsid w:val="00C348A7"/>
    <w:rsid w:val="00C3769A"/>
    <w:rsid w:val="00C41D52"/>
    <w:rsid w:val="00C42F47"/>
    <w:rsid w:val="00C44C2D"/>
    <w:rsid w:val="00C46E94"/>
    <w:rsid w:val="00C46F22"/>
    <w:rsid w:val="00C474E1"/>
    <w:rsid w:val="00C52EBC"/>
    <w:rsid w:val="00C5306B"/>
    <w:rsid w:val="00C5459A"/>
    <w:rsid w:val="00C55134"/>
    <w:rsid w:val="00C5518F"/>
    <w:rsid w:val="00C55686"/>
    <w:rsid w:val="00C56D01"/>
    <w:rsid w:val="00C60ABF"/>
    <w:rsid w:val="00C60C1D"/>
    <w:rsid w:val="00C617EB"/>
    <w:rsid w:val="00C620CC"/>
    <w:rsid w:val="00C63644"/>
    <w:rsid w:val="00C64470"/>
    <w:rsid w:val="00C646D8"/>
    <w:rsid w:val="00C654A7"/>
    <w:rsid w:val="00C6693D"/>
    <w:rsid w:val="00C669C7"/>
    <w:rsid w:val="00C67A2E"/>
    <w:rsid w:val="00C711D7"/>
    <w:rsid w:val="00C725A7"/>
    <w:rsid w:val="00C726C4"/>
    <w:rsid w:val="00C729CA"/>
    <w:rsid w:val="00C73EE6"/>
    <w:rsid w:val="00C73F53"/>
    <w:rsid w:val="00C77753"/>
    <w:rsid w:val="00C83440"/>
    <w:rsid w:val="00C83DF7"/>
    <w:rsid w:val="00C84DC1"/>
    <w:rsid w:val="00C922B5"/>
    <w:rsid w:val="00C9373B"/>
    <w:rsid w:val="00C974A0"/>
    <w:rsid w:val="00C977BD"/>
    <w:rsid w:val="00C97D89"/>
    <w:rsid w:val="00CA24F5"/>
    <w:rsid w:val="00CA39C3"/>
    <w:rsid w:val="00CA460D"/>
    <w:rsid w:val="00CA63D6"/>
    <w:rsid w:val="00CB1E37"/>
    <w:rsid w:val="00CB3FA0"/>
    <w:rsid w:val="00CB6E11"/>
    <w:rsid w:val="00CC0478"/>
    <w:rsid w:val="00CC0923"/>
    <w:rsid w:val="00CC1543"/>
    <w:rsid w:val="00CC2900"/>
    <w:rsid w:val="00CC3776"/>
    <w:rsid w:val="00CC68A5"/>
    <w:rsid w:val="00CC6BF3"/>
    <w:rsid w:val="00CC722A"/>
    <w:rsid w:val="00CD3DF0"/>
    <w:rsid w:val="00CD4F3C"/>
    <w:rsid w:val="00CD53FB"/>
    <w:rsid w:val="00CD6F33"/>
    <w:rsid w:val="00CE00F0"/>
    <w:rsid w:val="00CE27AB"/>
    <w:rsid w:val="00CE2998"/>
    <w:rsid w:val="00CE31E7"/>
    <w:rsid w:val="00CE3969"/>
    <w:rsid w:val="00CE44BF"/>
    <w:rsid w:val="00CE590B"/>
    <w:rsid w:val="00CE6784"/>
    <w:rsid w:val="00CF0071"/>
    <w:rsid w:val="00CF1A6F"/>
    <w:rsid w:val="00CF1AC2"/>
    <w:rsid w:val="00CF3F2B"/>
    <w:rsid w:val="00CF48AB"/>
    <w:rsid w:val="00CF492B"/>
    <w:rsid w:val="00CF517B"/>
    <w:rsid w:val="00D00681"/>
    <w:rsid w:val="00D010E0"/>
    <w:rsid w:val="00D01EDA"/>
    <w:rsid w:val="00D020EA"/>
    <w:rsid w:val="00D04CA6"/>
    <w:rsid w:val="00D04D3C"/>
    <w:rsid w:val="00D10271"/>
    <w:rsid w:val="00D15B87"/>
    <w:rsid w:val="00D17237"/>
    <w:rsid w:val="00D20BE2"/>
    <w:rsid w:val="00D21523"/>
    <w:rsid w:val="00D220EE"/>
    <w:rsid w:val="00D22EAC"/>
    <w:rsid w:val="00D27478"/>
    <w:rsid w:val="00D30382"/>
    <w:rsid w:val="00D31F18"/>
    <w:rsid w:val="00D32BC1"/>
    <w:rsid w:val="00D351CB"/>
    <w:rsid w:val="00D359F4"/>
    <w:rsid w:val="00D37BC7"/>
    <w:rsid w:val="00D43FC9"/>
    <w:rsid w:val="00D4621C"/>
    <w:rsid w:val="00D474D6"/>
    <w:rsid w:val="00D47684"/>
    <w:rsid w:val="00D517B2"/>
    <w:rsid w:val="00D57986"/>
    <w:rsid w:val="00D60695"/>
    <w:rsid w:val="00D622ED"/>
    <w:rsid w:val="00D67565"/>
    <w:rsid w:val="00D7021E"/>
    <w:rsid w:val="00D7068A"/>
    <w:rsid w:val="00D7248F"/>
    <w:rsid w:val="00D73A1B"/>
    <w:rsid w:val="00D7680B"/>
    <w:rsid w:val="00D777BF"/>
    <w:rsid w:val="00D77925"/>
    <w:rsid w:val="00D831BF"/>
    <w:rsid w:val="00D8369B"/>
    <w:rsid w:val="00D83843"/>
    <w:rsid w:val="00D84BFA"/>
    <w:rsid w:val="00D85967"/>
    <w:rsid w:val="00D906C9"/>
    <w:rsid w:val="00D906DA"/>
    <w:rsid w:val="00D9164E"/>
    <w:rsid w:val="00D934D3"/>
    <w:rsid w:val="00D945B7"/>
    <w:rsid w:val="00D950B5"/>
    <w:rsid w:val="00D95E7A"/>
    <w:rsid w:val="00D96D1B"/>
    <w:rsid w:val="00D972E8"/>
    <w:rsid w:val="00DA00ED"/>
    <w:rsid w:val="00DA1592"/>
    <w:rsid w:val="00DA1652"/>
    <w:rsid w:val="00DA31F1"/>
    <w:rsid w:val="00DA3572"/>
    <w:rsid w:val="00DA4BDC"/>
    <w:rsid w:val="00DB075C"/>
    <w:rsid w:val="00DB0D97"/>
    <w:rsid w:val="00DB0FCF"/>
    <w:rsid w:val="00DB242E"/>
    <w:rsid w:val="00DB4C38"/>
    <w:rsid w:val="00DC14CA"/>
    <w:rsid w:val="00DC7469"/>
    <w:rsid w:val="00DC764E"/>
    <w:rsid w:val="00DC7722"/>
    <w:rsid w:val="00DC7825"/>
    <w:rsid w:val="00DD20EA"/>
    <w:rsid w:val="00DD3FAA"/>
    <w:rsid w:val="00DD5252"/>
    <w:rsid w:val="00DD7ACE"/>
    <w:rsid w:val="00DD7F3C"/>
    <w:rsid w:val="00DE004D"/>
    <w:rsid w:val="00DE0D0C"/>
    <w:rsid w:val="00DE1709"/>
    <w:rsid w:val="00DE5BB3"/>
    <w:rsid w:val="00DF5266"/>
    <w:rsid w:val="00DF5678"/>
    <w:rsid w:val="00DF6019"/>
    <w:rsid w:val="00DF6A1F"/>
    <w:rsid w:val="00E00B2C"/>
    <w:rsid w:val="00E03C9D"/>
    <w:rsid w:val="00E05C63"/>
    <w:rsid w:val="00E14206"/>
    <w:rsid w:val="00E1556A"/>
    <w:rsid w:val="00E15D9E"/>
    <w:rsid w:val="00E164E1"/>
    <w:rsid w:val="00E17264"/>
    <w:rsid w:val="00E2296D"/>
    <w:rsid w:val="00E2326B"/>
    <w:rsid w:val="00E23958"/>
    <w:rsid w:val="00E267EA"/>
    <w:rsid w:val="00E30116"/>
    <w:rsid w:val="00E32192"/>
    <w:rsid w:val="00E332CD"/>
    <w:rsid w:val="00E36396"/>
    <w:rsid w:val="00E367BA"/>
    <w:rsid w:val="00E4029A"/>
    <w:rsid w:val="00E43D59"/>
    <w:rsid w:val="00E464AC"/>
    <w:rsid w:val="00E53785"/>
    <w:rsid w:val="00E543AC"/>
    <w:rsid w:val="00E55C7B"/>
    <w:rsid w:val="00E60A2B"/>
    <w:rsid w:val="00E610A1"/>
    <w:rsid w:val="00E61A57"/>
    <w:rsid w:val="00E6207E"/>
    <w:rsid w:val="00E65340"/>
    <w:rsid w:val="00E66216"/>
    <w:rsid w:val="00E70E36"/>
    <w:rsid w:val="00E770FC"/>
    <w:rsid w:val="00E82B62"/>
    <w:rsid w:val="00E83C6F"/>
    <w:rsid w:val="00E83ED4"/>
    <w:rsid w:val="00E86962"/>
    <w:rsid w:val="00E92419"/>
    <w:rsid w:val="00E9329A"/>
    <w:rsid w:val="00E93CC1"/>
    <w:rsid w:val="00E95B78"/>
    <w:rsid w:val="00E97965"/>
    <w:rsid w:val="00EA0615"/>
    <w:rsid w:val="00EB2EF0"/>
    <w:rsid w:val="00EB4886"/>
    <w:rsid w:val="00EC0997"/>
    <w:rsid w:val="00EC0A69"/>
    <w:rsid w:val="00EC0E02"/>
    <w:rsid w:val="00EC1731"/>
    <w:rsid w:val="00EC3F14"/>
    <w:rsid w:val="00EC499F"/>
    <w:rsid w:val="00ED0FAC"/>
    <w:rsid w:val="00ED4FB1"/>
    <w:rsid w:val="00ED5A6A"/>
    <w:rsid w:val="00ED5F86"/>
    <w:rsid w:val="00ED6707"/>
    <w:rsid w:val="00EE0FBC"/>
    <w:rsid w:val="00EE2117"/>
    <w:rsid w:val="00EE2399"/>
    <w:rsid w:val="00EE4699"/>
    <w:rsid w:val="00EE5590"/>
    <w:rsid w:val="00EE56A4"/>
    <w:rsid w:val="00EE5BEE"/>
    <w:rsid w:val="00EE6209"/>
    <w:rsid w:val="00EE779F"/>
    <w:rsid w:val="00EF3E64"/>
    <w:rsid w:val="00EF4616"/>
    <w:rsid w:val="00EF53E8"/>
    <w:rsid w:val="00F022A7"/>
    <w:rsid w:val="00F0270B"/>
    <w:rsid w:val="00F02A58"/>
    <w:rsid w:val="00F0458B"/>
    <w:rsid w:val="00F05601"/>
    <w:rsid w:val="00F06653"/>
    <w:rsid w:val="00F06A59"/>
    <w:rsid w:val="00F0785D"/>
    <w:rsid w:val="00F07ABD"/>
    <w:rsid w:val="00F10769"/>
    <w:rsid w:val="00F128AA"/>
    <w:rsid w:val="00F14BD8"/>
    <w:rsid w:val="00F20969"/>
    <w:rsid w:val="00F20D23"/>
    <w:rsid w:val="00F20FCE"/>
    <w:rsid w:val="00F23FD5"/>
    <w:rsid w:val="00F241CE"/>
    <w:rsid w:val="00F24322"/>
    <w:rsid w:val="00F261CA"/>
    <w:rsid w:val="00F278F2"/>
    <w:rsid w:val="00F30DB4"/>
    <w:rsid w:val="00F31174"/>
    <w:rsid w:val="00F34376"/>
    <w:rsid w:val="00F3756A"/>
    <w:rsid w:val="00F37625"/>
    <w:rsid w:val="00F44014"/>
    <w:rsid w:val="00F44282"/>
    <w:rsid w:val="00F45AB8"/>
    <w:rsid w:val="00F46B45"/>
    <w:rsid w:val="00F500BC"/>
    <w:rsid w:val="00F50CEE"/>
    <w:rsid w:val="00F5780B"/>
    <w:rsid w:val="00F60C85"/>
    <w:rsid w:val="00F634AE"/>
    <w:rsid w:val="00F64046"/>
    <w:rsid w:val="00F64FF5"/>
    <w:rsid w:val="00F679EF"/>
    <w:rsid w:val="00F707D3"/>
    <w:rsid w:val="00F73AB3"/>
    <w:rsid w:val="00F743EC"/>
    <w:rsid w:val="00F74C1B"/>
    <w:rsid w:val="00F76FB2"/>
    <w:rsid w:val="00F773C1"/>
    <w:rsid w:val="00F7798A"/>
    <w:rsid w:val="00F80424"/>
    <w:rsid w:val="00F8060C"/>
    <w:rsid w:val="00F80A33"/>
    <w:rsid w:val="00F81408"/>
    <w:rsid w:val="00F82100"/>
    <w:rsid w:val="00F82322"/>
    <w:rsid w:val="00F82EB7"/>
    <w:rsid w:val="00F83770"/>
    <w:rsid w:val="00F839D1"/>
    <w:rsid w:val="00F852E1"/>
    <w:rsid w:val="00F863C0"/>
    <w:rsid w:val="00F91131"/>
    <w:rsid w:val="00F91EFC"/>
    <w:rsid w:val="00F965C7"/>
    <w:rsid w:val="00F96A90"/>
    <w:rsid w:val="00F96B4A"/>
    <w:rsid w:val="00F97243"/>
    <w:rsid w:val="00F97B49"/>
    <w:rsid w:val="00FA0523"/>
    <w:rsid w:val="00FA2B59"/>
    <w:rsid w:val="00FA5512"/>
    <w:rsid w:val="00FA7467"/>
    <w:rsid w:val="00FB21EF"/>
    <w:rsid w:val="00FB2AE0"/>
    <w:rsid w:val="00FB3F22"/>
    <w:rsid w:val="00FB533A"/>
    <w:rsid w:val="00FC2B26"/>
    <w:rsid w:val="00FC44AC"/>
    <w:rsid w:val="00FC5B30"/>
    <w:rsid w:val="00FC6488"/>
    <w:rsid w:val="00FC7A00"/>
    <w:rsid w:val="00FD04AC"/>
    <w:rsid w:val="00FD38FB"/>
    <w:rsid w:val="00FD3A60"/>
    <w:rsid w:val="00FD3CDE"/>
    <w:rsid w:val="00FD44EE"/>
    <w:rsid w:val="00FE22E8"/>
    <w:rsid w:val="00FE23C1"/>
    <w:rsid w:val="00FE2F5B"/>
    <w:rsid w:val="00FE3173"/>
    <w:rsid w:val="00FE399F"/>
    <w:rsid w:val="00FE7200"/>
    <w:rsid w:val="00FF036A"/>
    <w:rsid w:val="00FF062B"/>
    <w:rsid w:val="00FF335B"/>
    <w:rsid w:val="00FF39DA"/>
    <w:rsid w:val="00FF54F0"/>
    <w:rsid w:val="00FF6048"/>
    <w:rsid w:val="015F6420"/>
    <w:rsid w:val="03893570"/>
    <w:rsid w:val="046B0A6A"/>
    <w:rsid w:val="069E1B0E"/>
    <w:rsid w:val="084E5FFA"/>
    <w:rsid w:val="0B00226B"/>
    <w:rsid w:val="0C863C7A"/>
    <w:rsid w:val="0CF70FF0"/>
    <w:rsid w:val="0D5374B9"/>
    <w:rsid w:val="0D7C0BAD"/>
    <w:rsid w:val="0DB51386"/>
    <w:rsid w:val="0F576732"/>
    <w:rsid w:val="15DC5EB6"/>
    <w:rsid w:val="1B8A369C"/>
    <w:rsid w:val="25984C56"/>
    <w:rsid w:val="2676773C"/>
    <w:rsid w:val="2923026E"/>
    <w:rsid w:val="2CBC7D12"/>
    <w:rsid w:val="2CC2413D"/>
    <w:rsid w:val="356138D6"/>
    <w:rsid w:val="35A1457A"/>
    <w:rsid w:val="41115DE8"/>
    <w:rsid w:val="42DB2719"/>
    <w:rsid w:val="43BA1D87"/>
    <w:rsid w:val="4468225B"/>
    <w:rsid w:val="4482600F"/>
    <w:rsid w:val="46125E0A"/>
    <w:rsid w:val="4F5F349F"/>
    <w:rsid w:val="51764DFA"/>
    <w:rsid w:val="559649ED"/>
    <w:rsid w:val="56A85DC9"/>
    <w:rsid w:val="57D254FB"/>
    <w:rsid w:val="5DAC2412"/>
    <w:rsid w:val="5DC359FD"/>
    <w:rsid w:val="63547CEF"/>
    <w:rsid w:val="674B575D"/>
    <w:rsid w:val="68122CEE"/>
    <w:rsid w:val="6B7B67AB"/>
    <w:rsid w:val="719D28A8"/>
    <w:rsid w:val="76DF4AE0"/>
    <w:rsid w:val="795D43B9"/>
    <w:rsid w:val="7ADC7111"/>
    <w:rsid w:val="7C283E26"/>
    <w:rsid w:val="7E2B00F4"/>
  </w:rsids>
  <w:docVars>
    <w:docVar w:name="commondata" w:val="eyJoZGlkIjoiMGNjMjdlMmM4MTUwY2Q5YmE2NGU4YjhmMTdjOWQxOGQ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0" w:unhideWhenUsed="0"/>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Balloon Text" w:semiHidden="0" w:uiPriority="0" w:unhideWhenUsed="0"/>
    <w:lsdException w:name="Table Grid" w:semiHidden="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link w:val="1Char"/>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DefaultParagraphFont">
    <w:name w:val="Default Paragraph Font"/>
  </w:style>
  <w:style w:type="table" w:default="1" w:styleId="TableNormal">
    <w:name w:val="Normal Table"/>
    <w:semiHidden/>
    <w:tblP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108" w:type="dxa"/>
        <w:bottom w:w="0" w:type="dxa"/>
        <w:right w:w="108" w:type="dxa"/>
      </w:tblCellMar>
    </w:tblPr>
  </w:style>
  <w:style w:type="character" w:customStyle="1" w:styleId="1Char">
    <w:name w:val="标题 1 Char"/>
    <w:link w:val="Heading1"/>
    <w:rPr>
      <w:rFonts w:ascii="Cambria" w:hAnsi="Cambria"/>
      <w:b/>
      <w:bCs/>
      <w:color w:val="365F91"/>
      <w:sz w:val="28"/>
      <w:szCs w:val="28"/>
    </w:rPr>
  </w:style>
  <w:style w:type="paragraph" w:styleId="CommentText">
    <w:name w:val="annotation text"/>
    <w:basedOn w:val="Normal"/>
    <w:link w:val="Char"/>
    <w:pPr>
      <w:jc w:val="left"/>
    </w:pPr>
    <w:rPr>
      <w:szCs w:val="24"/>
    </w:rPr>
  </w:style>
  <w:style w:type="character" w:customStyle="1" w:styleId="Char">
    <w:name w:val="批注文字 Char"/>
    <w:link w:val="CommentText"/>
    <w:rPr>
      <w:kern w:val="2"/>
      <w:sz w:val="21"/>
      <w:szCs w:val="24"/>
    </w:rPr>
  </w:style>
  <w:style w:type="paragraph" w:styleId="BodyText">
    <w:name w:val="Body Text"/>
    <w:basedOn w:val="Normal"/>
    <w:link w:val="Char0"/>
    <w:qFormat/>
    <w:pPr>
      <w:spacing w:after="120"/>
    </w:pPr>
    <w:rPr>
      <w:rFonts w:ascii="Calibri" w:hAnsi="Calibri"/>
    </w:rPr>
  </w:style>
  <w:style w:type="character" w:customStyle="1" w:styleId="Char0">
    <w:name w:val="正文文本 Char"/>
    <w:link w:val="BodyText"/>
    <w:locked/>
    <w:rPr>
      <w:rFonts w:ascii="Calibri" w:hAnsi="Calibri"/>
      <w:kern w:val="2"/>
      <w:sz w:val="21"/>
      <w:szCs w:val="22"/>
    </w:rPr>
  </w:style>
  <w:style w:type="paragraph" w:styleId="PlainText">
    <w:name w:val="Plain Text"/>
    <w:basedOn w:val="Normal"/>
    <w:link w:val="Char1"/>
    <w:qFormat/>
    <w:rPr>
      <w:rFonts w:ascii="宋体" w:hAnsi="Courier New" w:cs="Courier New"/>
      <w:szCs w:val="21"/>
    </w:rPr>
  </w:style>
  <w:style w:type="character" w:customStyle="1" w:styleId="Char1">
    <w:name w:val="纯文本 Char"/>
    <w:link w:val="PlainText"/>
    <w:qFormat/>
    <w:locked/>
    <w:rPr>
      <w:rFonts w:ascii="宋体" w:eastAsia="宋体" w:hAnsi="Courier New" w:cs="Courier New"/>
      <w:kern w:val="2"/>
      <w:sz w:val="21"/>
      <w:szCs w:val="21"/>
      <w:lang w:val="en-US" w:eastAsia="zh-CN" w:bidi="ar-SA"/>
    </w:rPr>
  </w:style>
  <w:style w:type="paragraph" w:styleId="EndnoteText">
    <w:name w:val="endnote text"/>
    <w:basedOn w:val="Normal"/>
    <w:link w:val="Char2"/>
    <w:pPr>
      <w:snapToGrid w:val="0"/>
      <w:jc w:val="left"/>
    </w:pPr>
    <w:rPr>
      <w:kern w:val="0"/>
      <w:sz w:val="20"/>
      <w:szCs w:val="24"/>
    </w:rPr>
  </w:style>
  <w:style w:type="character" w:customStyle="1" w:styleId="Char2">
    <w:name w:val="尾注文本 Char"/>
    <w:link w:val="EndnoteText"/>
    <w:rPr>
      <w:szCs w:val="24"/>
    </w:rPr>
  </w:style>
  <w:style w:type="paragraph" w:styleId="BalloonText">
    <w:name w:val="Balloon Text"/>
    <w:basedOn w:val="Normal"/>
    <w:link w:val="Char3"/>
    <w:rPr>
      <w:sz w:val="18"/>
      <w:szCs w:val="18"/>
    </w:rPr>
  </w:style>
  <w:style w:type="character" w:customStyle="1" w:styleId="Char3">
    <w:name w:val="批注框文本 Char"/>
    <w:link w:val="BalloonText"/>
    <w:rPr>
      <w:kern w:val="2"/>
      <w:sz w:val="18"/>
      <w:szCs w:val="18"/>
    </w:rPr>
  </w:style>
  <w:style w:type="paragraph" w:styleId="Footer">
    <w:name w:val="footer"/>
    <w:basedOn w:val="Normal"/>
    <w:link w:val="Char4"/>
    <w:uiPriority w:val="99"/>
    <w:pPr>
      <w:tabs>
        <w:tab w:val="center" w:pos="4153"/>
        <w:tab w:val="right" w:pos="8306"/>
      </w:tabs>
      <w:snapToGrid w:val="0"/>
      <w:jc w:val="left"/>
    </w:pPr>
    <w:rPr>
      <w:sz w:val="18"/>
    </w:rPr>
  </w:style>
  <w:style w:type="character" w:customStyle="1" w:styleId="Char4">
    <w:name w:val="页脚 Char"/>
    <w:link w:val="Footer"/>
    <w:uiPriority w:val="99"/>
    <w:rPr>
      <w:kern w:val="2"/>
      <w:sz w:val="18"/>
      <w:szCs w:val="22"/>
    </w:rPr>
  </w:style>
  <w:style w:type="paragraph" w:styleId="Header">
    <w:name w:val="header"/>
    <w:basedOn w:val="Normal"/>
    <w:link w:val="Char5"/>
    <w:uiPriority w:val="9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character" w:customStyle="1" w:styleId="Char5">
    <w:name w:val="页眉 Char"/>
    <w:link w:val="Header"/>
    <w:rPr>
      <w:rFonts w:eastAsia="宋体"/>
      <w:kern w:val="2"/>
      <w:sz w:val="18"/>
      <w:szCs w:val="22"/>
      <w:lang w:val="en-US" w:eastAsia="zh-CN" w:bidi="ar-SA"/>
    </w:rPr>
  </w:style>
  <w:style w:type="paragraph" w:styleId="Subtitle">
    <w:name w:val="Subtitle"/>
    <w:basedOn w:val="Normal"/>
    <w:next w:val="Normal"/>
    <w:link w:val="Char6"/>
    <w:qFormat/>
    <w:pPr>
      <w:spacing w:before="120" w:after="120" w:line="312" w:lineRule="auto"/>
      <w:jc w:val="left"/>
      <w:outlineLvl w:val="1"/>
    </w:pPr>
    <w:rPr>
      <w:rFonts w:ascii="Cambria" w:eastAsia="黑体" w:hAnsi="Cambria"/>
      <w:b/>
      <w:bCs/>
      <w:kern w:val="28"/>
      <w:szCs w:val="32"/>
    </w:rPr>
  </w:style>
  <w:style w:type="character" w:customStyle="1" w:styleId="Char6">
    <w:name w:val="副标题 Char"/>
    <w:link w:val="Subtitle"/>
    <w:rPr>
      <w:rFonts w:ascii="Cambria" w:eastAsia="黑体" w:hAnsi="Cambria"/>
      <w:b/>
      <w:bCs/>
      <w:kern w:val="28"/>
      <w:sz w:val="21"/>
      <w:szCs w:val="32"/>
    </w:rPr>
  </w:style>
  <w:style w:type="paragraph" w:styleId="List">
    <w:name w:val="List"/>
    <w:basedOn w:val="Normal"/>
    <w:uiPriority w:val="99"/>
    <w:unhideWhenUsed/>
    <w:pPr>
      <w:ind w:left="200" w:hanging="200" w:hangingChars="200"/>
    </w:pPr>
    <w:rPr>
      <w:szCs w:val="24"/>
    </w:rPr>
  </w:style>
  <w:style w:type="paragraph" w:styleId="HTMLPreformatted">
    <w:name w:val="HTML Preformatted"/>
    <w:basedOn w:val="Normal"/>
    <w:link w:val="HTMLChar"/>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character" w:customStyle="1" w:styleId="HTMLChar">
    <w:name w:val="HTML 预设格式 Char"/>
    <w:link w:val="HTMLPreformatted"/>
    <w:rPr>
      <w:rFonts w:ascii="黑体" w:eastAsia="黑体" w:hAnsi="Courier New"/>
    </w:rPr>
  </w:style>
  <w:style w:type="paragraph" w:styleId="NormalWeb">
    <w:name w:val="Normal (Web)"/>
    <w:basedOn w:val="Normal"/>
    <w:link w:val="Char7"/>
    <w:qFormat/>
    <w:pPr>
      <w:widowControl/>
      <w:spacing w:before="100" w:beforeAutospacing="1" w:after="100" w:afterAutospacing="1"/>
      <w:jc w:val="left"/>
    </w:pPr>
    <w:rPr>
      <w:rFonts w:ascii="宋体" w:hAnsi="宋体" w:hint="eastAsia"/>
      <w:color w:val="000000"/>
      <w:sz w:val="24"/>
    </w:rPr>
  </w:style>
  <w:style w:type="character" w:customStyle="1" w:styleId="Char7">
    <w:name w:val="普通(网站) Char"/>
    <w:link w:val="NormalWeb"/>
    <w:qFormat/>
    <w:rPr>
      <w:rFonts w:ascii="宋体" w:hAnsi="宋体"/>
      <w:color w:val="000000"/>
      <w:kern w:val="2"/>
      <w:sz w:val="24"/>
      <w:szCs w:val="22"/>
    </w:rPr>
  </w:style>
  <w:style w:type="paragraph" w:styleId="Title">
    <w:name w:val="Title"/>
    <w:basedOn w:val="Normal"/>
    <w:next w:val="Normal"/>
    <w:link w:val="Char8"/>
    <w:qFormat/>
    <w:pPr>
      <w:spacing w:before="240" w:after="60"/>
      <w:jc w:val="center"/>
      <w:outlineLvl w:val="0"/>
    </w:pPr>
    <w:rPr>
      <w:rFonts w:ascii="Cambria" w:hAnsi="Cambria" w:cs="Times New Roman"/>
      <w:b/>
      <w:bCs/>
      <w:sz w:val="28"/>
      <w:szCs w:val="32"/>
    </w:rPr>
  </w:style>
  <w:style w:type="character" w:customStyle="1" w:styleId="Char8">
    <w:name w:val="标题 Char"/>
    <w:link w:val="Title"/>
    <w:rPr>
      <w:rFonts w:ascii="Cambria" w:hAnsi="Cambria" w:cs="Times New Roman"/>
      <w:b/>
      <w:bCs/>
      <w:kern w:val="2"/>
      <w:sz w:val="28"/>
      <w:szCs w:val="32"/>
    </w:rPr>
  </w:style>
  <w:style w:type="paragraph" w:styleId="CommentSubject">
    <w:name w:val="annotation subject"/>
    <w:basedOn w:val="CommentText"/>
    <w:next w:val="CommentText"/>
    <w:link w:val="Char9"/>
    <w:rPr>
      <w:b/>
      <w:bCs/>
      <w:szCs w:val="22"/>
    </w:rPr>
  </w:style>
  <w:style w:type="character" w:customStyle="1" w:styleId="Char9">
    <w:name w:val="批注主题 Char"/>
    <w:link w:val="CommentSubject"/>
    <w:semiHidden/>
    <w:rPr>
      <w:b/>
      <w:bCs/>
      <w:kern w:val="2"/>
      <w:sz w:val="21"/>
      <w:szCs w:val="22"/>
    </w:rPr>
  </w:style>
  <w:style w:type="table" w:styleId="TableGrid">
    <w:name w:val="Table Grid"/>
    <w:basedOn w:val="TableNormal"/>
    <w:uiPriority w:val="9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style>
  <w:style w:type="character" w:styleId="FollowedHyperlink">
    <w:name w:val="FollowedHyperlink"/>
    <w:rPr>
      <w:color w:val="800080"/>
      <w:u w:val="single"/>
    </w:rPr>
  </w:style>
  <w:style w:type="character" w:styleId="Emphasis">
    <w:name w:val="Emphasis"/>
    <w:qFormat/>
    <w:rPr>
      <w:color w:val="CC0000"/>
    </w:rPr>
  </w:style>
  <w:style w:type="character" w:styleId="Hyperlink">
    <w:name w:val="Hyperlink"/>
    <w:rPr>
      <w:color w:val="0000FF"/>
      <w:u w:val="single"/>
    </w:rPr>
  </w:style>
  <w:style w:type="character" w:styleId="CommentReference">
    <w:name w:val="annotation reference"/>
    <w:rPr>
      <w:sz w:val="21"/>
      <w:szCs w:val="21"/>
    </w:rPr>
  </w:style>
  <w:style w:type="character" w:styleId="HTMLCite">
    <w:name w:val="HTML Cite"/>
    <w:rPr>
      <w:i w:val="0"/>
      <w:color w:val="008000"/>
    </w:rPr>
  </w:style>
  <w:style w:type="character" w:customStyle="1" w:styleId="CharChar4">
    <w:name w:val=" Char Char4"/>
    <w:rPr>
      <w:rFonts w:ascii="宋体" w:eastAsia="宋体" w:hAnsi="Courier New" w:cs="Courier New"/>
      <w:kern w:val="2"/>
      <w:sz w:val="21"/>
      <w:szCs w:val="21"/>
      <w:lang w:val="en-US" w:eastAsia="zh-CN" w:bidi="ar-SA"/>
    </w:rPr>
  </w:style>
  <w:style w:type="character" w:customStyle="1" w:styleId="20TimesNewRoman1">
    <w:name w:val="正文文本 (20) + Times New Roman1"/>
    <w:aliases w:val="10 pt5,粗体16,间距 0 pt18"/>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aliases w:val="10.5 pt5,正文文本 (18) + SimHei"/>
    <w:rPr>
      <w:rFonts w:ascii="Times New Roman" w:hAnsi="Times New Roman" w:cs="Times New Roman"/>
      <w:spacing w:val="0"/>
      <w:sz w:val="21"/>
      <w:szCs w:val="21"/>
      <w:shd w:val="clear" w:color="auto" w:fill="FFFFFF"/>
    </w:rPr>
  </w:style>
  <w:style w:type="character" w:customStyle="1" w:styleId="pagenumber0">
    <w:name w:val="page number"/>
  </w:style>
  <w:style w:type="character" w:customStyle="1" w:styleId="60pt">
    <w:name w:val="正文文本 (6) + 间距 0 pt"/>
    <w:rPr>
      <w:rFonts w:ascii="宋体" w:eastAsia="宋体" w:cs="宋体"/>
      <w:b/>
      <w:bCs/>
      <w:spacing w:val="0"/>
      <w:sz w:val="21"/>
      <w:szCs w:val="21"/>
      <w:u w:val="none"/>
      <w:shd w:val="clear" w:color="auto" w:fill="FFFFFF"/>
      <w:lang w:bidi="ar-SA"/>
    </w:rPr>
  </w:style>
  <w:style w:type="character" w:customStyle="1" w:styleId="webkit-html-tag">
    <w:name w:val="webkit-html-tag"/>
  </w:style>
  <w:style w:type="character" w:customStyle="1" w:styleId="6">
    <w:name w:val="正文文本 (6)_"/>
    <w:link w:val="60"/>
    <w:rPr>
      <w:b/>
      <w:bCs/>
      <w:spacing w:val="-20"/>
      <w:sz w:val="18"/>
      <w:szCs w:val="18"/>
      <w:shd w:val="clear" w:color="auto" w:fill="FFFFFF"/>
      <w:lang w:bidi="ar-SA"/>
    </w:rPr>
  </w:style>
  <w:style w:type="paragraph" w:customStyle="1" w:styleId="60">
    <w:name w:val="正文文本 (6)"/>
    <w:basedOn w:val="Normal"/>
    <w:link w:val="6"/>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style>
  <w:style w:type="character" w:customStyle="1" w:styleId="10">
    <w:name w:val="正文文本 (10)_"/>
    <w:link w:val="100"/>
    <w:rPr>
      <w:spacing w:val="30"/>
      <w:sz w:val="27"/>
      <w:szCs w:val="27"/>
      <w:shd w:val="clear" w:color="auto" w:fill="FFFFFF"/>
      <w:lang w:bidi="ar-SA"/>
    </w:rPr>
  </w:style>
  <w:style w:type="paragraph" w:customStyle="1" w:styleId="100">
    <w:name w:val="正文文本 (10)"/>
    <w:basedOn w:val="Normal"/>
    <w:link w:val="10"/>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aliases w:val="10.5 pt36,7 pt3,标题 #1 (2) + 5 pt,标题 #1 + 4 pt,标题 #2 (3) + Times New Roman,标题 #3 (2) + 8 pt,正文文本 (14) + Times New Roman9,正文文本 (16) + 8 pt,正文文本 (17) + 9 pt,正文文本 (2) + SimSun,正文文本 (7) + 宋体,正文文本 + SimSun,间距 -1 pt11,间距 0 pt,非粗体,非粗体_0"/>
    <w:rPr>
      <w:rFonts w:ascii="Times New Roman" w:hAnsi="Times New Roman" w:cs="Times New Roman"/>
      <w:b/>
      <w:bCs/>
      <w:spacing w:val="0"/>
      <w:sz w:val="21"/>
      <w:szCs w:val="21"/>
      <w:shd w:val="clear" w:color="auto" w:fill="FFFFFF"/>
      <w:lang w:bidi="ar-SA"/>
    </w:rPr>
  </w:style>
  <w:style w:type="character" w:customStyle="1" w:styleId="Char10">
    <w:name w:val="无间隔 Char"/>
    <w:link w:val="NoSpacing"/>
    <w:rPr>
      <w:rFonts w:ascii="Calibri" w:hAnsi="Calibri"/>
      <w:sz w:val="22"/>
      <w:szCs w:val="22"/>
      <w:lang w:val="en-US" w:eastAsia="zh-CN" w:bidi="ar-SA"/>
    </w:rPr>
  </w:style>
  <w:style w:type="paragraph" w:customStyle="1" w:styleId="NoSpacing">
    <w:name w:val="No Spacing"/>
    <w:link w:val="Char10"/>
    <w:qFormat/>
    <w:rPr>
      <w:rFonts w:ascii="Calibri" w:hAnsi="Calibri"/>
      <w:sz w:val="22"/>
      <w:szCs w:val="22"/>
      <w:lang w:val="en-US" w:eastAsia="zh-CN" w:bidi="ar-SA"/>
    </w:rPr>
  </w:style>
  <w:style w:type="paragraph" w:customStyle="1" w:styleId="Char3Char">
    <w:name w:val=" Char3 Char"/>
    <w:basedOn w:val="Normal"/>
    <w:pPr>
      <w:widowControl/>
      <w:spacing w:line="300" w:lineRule="auto"/>
      <w:ind w:firstLine="200" w:firstLineChars="200"/>
    </w:pPr>
  </w:style>
  <w:style w:type="paragraph" w:customStyle="1" w:styleId="CharCharCharCharCharCharCharCharChar">
    <w:name w:val=" Char Char Char Char Char Char Char Char Char"/>
    <w:basedOn w:val="Normal"/>
    <w:pPr>
      <w:widowControl/>
      <w:spacing w:line="300" w:lineRule="auto"/>
      <w:ind w:firstLine="200" w:firstLineChars="200"/>
    </w:pPr>
    <w:rPr>
      <w:kern w:val="0"/>
      <w:szCs w:val="20"/>
    </w:rPr>
  </w:style>
  <w:style w:type="paragraph" w:customStyle="1" w:styleId="CharCharChar2Char">
    <w:name w:val=" Char Char Char2 Char"/>
    <w:basedOn w:val="Normal"/>
    <w:pPr>
      <w:widowControl/>
      <w:spacing w:line="300" w:lineRule="auto"/>
      <w:ind w:firstLine="200" w:firstLineChars="200"/>
    </w:pPr>
    <w:rPr>
      <w:rFonts w:ascii="Verdana" w:hAnsi="Verdana"/>
      <w:szCs w:val="24"/>
      <w:lang w:eastAsia="en-US"/>
    </w:rPr>
  </w:style>
  <w:style w:type="paragraph" w:customStyle="1" w:styleId="CharCharCharCharCharCharCharCharChar0">
    <w:name w:val="Char Char Char Char Char Char Char Char Char"/>
    <w:basedOn w:val="Normal"/>
    <w:pPr>
      <w:widowControl/>
      <w:spacing w:line="300" w:lineRule="auto"/>
      <w:ind w:firstLine="200" w:firstLineChars="200"/>
    </w:pPr>
    <w:rPr>
      <w:kern w:val="0"/>
      <w:szCs w:val="20"/>
    </w:rPr>
  </w:style>
  <w:style w:type="paragraph" w:customStyle="1" w:styleId="41">
    <w:name w:val="正文_41"/>
    <w:pPr>
      <w:widowControl w:val="0"/>
      <w:jc w:val="both"/>
    </w:pPr>
    <w:rPr>
      <w:rFonts w:ascii="Calibri" w:hAnsi="Calibri"/>
      <w:kern w:val="2"/>
      <w:sz w:val="21"/>
      <w:szCs w:val="22"/>
      <w:lang w:val="en-US" w:eastAsia="zh-CN" w:bidi="ar-SA"/>
    </w:rPr>
  </w:style>
  <w:style w:type="paragraph" w:styleId="NoSpacing0">
    <w:name w:val="No Spacing"/>
    <w:qFormat/>
    <w:pPr>
      <w:widowControl w:val="0"/>
      <w:jc w:val="both"/>
    </w:pPr>
    <w:rPr>
      <w:rFonts w:ascii="Calibri" w:hAnsi="Calibri"/>
      <w:kern w:val="2"/>
      <w:sz w:val="21"/>
      <w:szCs w:val="22"/>
      <w:lang w:val="en-US" w:eastAsia="zh-CN" w:bidi="ar-SA"/>
    </w:rPr>
  </w:style>
  <w:style w:type="paragraph" w:customStyle="1" w:styleId="Char3CharCharCharCharCharChar">
    <w:name w:val=" Char3 Char Char Char Char Char Char"/>
    <w:basedOn w:val="Normal"/>
    <w:pPr>
      <w:widowControl/>
      <w:spacing w:line="300" w:lineRule="auto"/>
      <w:ind w:firstLine="200" w:firstLineChars="200"/>
    </w:pPr>
    <w:rPr>
      <w:rFonts w:ascii="Verdana" w:hAnsi="Verdana"/>
      <w:kern w:val="0"/>
      <w:szCs w:val="20"/>
      <w:lang w:eastAsia="en-US"/>
    </w:rPr>
  </w:style>
  <w:style w:type="paragraph" w:customStyle="1" w:styleId="DefaultParagraph">
    <w:name w:val="DefaultParagraph"/>
    <w:link w:val="DefaultParagraphChar"/>
    <w:qFormat/>
    <w:rPr>
      <w:rFonts w:ascii="Calibri" w:hAnsi="Calibri"/>
      <w:kern w:val="2"/>
      <w:sz w:val="21"/>
      <w:szCs w:val="22"/>
      <w:lang w:val="en-US" w:eastAsia="zh-CN" w:bidi="ar-SA"/>
    </w:rPr>
  </w:style>
  <w:style w:type="character" w:customStyle="1" w:styleId="DefaultParagraphChar">
    <w:name w:val="DefaultParagraph Char"/>
    <w:link w:val="DefaultParagraph"/>
    <w:qFormat/>
    <w:locked/>
    <w:rPr>
      <w:rFonts w:ascii="Calibri" w:hAnsi="Calibri"/>
      <w:kern w:val="2"/>
      <w:sz w:val="21"/>
      <w:szCs w:val="22"/>
    </w:rPr>
  </w:style>
  <w:style w:type="paragraph" w:customStyle="1" w:styleId="Char4CharCharCharCharCharChar">
    <w:name w:val=" Char4 Char Char Char Char Char Char"/>
    <w:basedOn w:val="Normal"/>
    <w:pPr>
      <w:widowControl/>
      <w:spacing w:line="300" w:lineRule="auto"/>
      <w:ind w:firstLine="200" w:firstLineChars="200"/>
    </w:pPr>
    <w:rPr>
      <w:szCs w:val="24"/>
    </w:rPr>
  </w:style>
  <w:style w:type="paragraph" w:customStyle="1" w:styleId="p0">
    <w:name w:val="p0"/>
    <w:basedOn w:val="Normal"/>
    <w:pPr>
      <w:widowControl/>
    </w:pPr>
    <w:rPr>
      <w:rFonts w:ascii="Calibri" w:hAnsi="Calibri"/>
      <w:kern w:val="0"/>
      <w:szCs w:val="21"/>
    </w:rPr>
  </w:style>
  <w:style w:type="paragraph" w:customStyle="1" w:styleId="Char3CharCharChar">
    <w:name w:val=" Char3 Char Char Char"/>
    <w:basedOn w:val="Normal"/>
    <w:pPr>
      <w:widowControl/>
      <w:spacing w:line="300" w:lineRule="auto"/>
      <w:ind w:firstLine="200" w:firstLineChars="200"/>
    </w:pPr>
  </w:style>
  <w:style w:type="paragraph" w:customStyle="1" w:styleId="1">
    <w:name w:val="正文1"/>
    <w:qFormat/>
    <w:pPr>
      <w:widowControl w:val="0"/>
      <w:jc w:val="both"/>
    </w:pPr>
    <w:rPr>
      <w:rFonts w:ascii="Calibri" w:hAnsi="Calibri"/>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00">
    <w:name w:val="正文_0"/>
    <w:link w:val="0Char"/>
    <w:qFormat/>
    <w:pPr>
      <w:widowControl w:val="0"/>
      <w:adjustRightInd w:val="0"/>
      <w:spacing w:line="312" w:lineRule="atLeast"/>
      <w:jc w:val="both"/>
      <w:textAlignment w:val="baseline"/>
    </w:pPr>
    <w:rPr>
      <w:rFonts w:ascii="Calibri" w:hAnsi="Calibri"/>
      <w:kern w:val="2"/>
      <w:sz w:val="21"/>
      <w:szCs w:val="22"/>
      <w:lang w:val="en-US" w:eastAsia="zh-CN" w:bidi="ar-SA"/>
    </w:rPr>
  </w:style>
  <w:style w:type="character" w:customStyle="1" w:styleId="0Char">
    <w:name w:val="正文_0 Char"/>
    <w:link w:val="00"/>
    <w:qFormat/>
    <w:rPr>
      <w:rFonts w:ascii="Calibri" w:hAnsi="Calibri"/>
      <w:kern w:val="2"/>
      <w:sz w:val="21"/>
      <w:szCs w:val="22"/>
    </w:rPr>
  </w:style>
  <w:style w:type="paragraph" w:styleId="ListParagraph">
    <w:name w:val="List Paragraph"/>
    <w:basedOn w:val="Normal"/>
    <w:qFormat/>
    <w:pPr>
      <w:ind w:firstLine="420" w:firstLineChars="200"/>
    </w:pPr>
    <w:rPr>
      <w:rFonts w:ascii="Calibri" w:hAnsi="Calibri"/>
    </w:rPr>
  </w:style>
  <w:style w:type="paragraph" w:customStyle="1" w:styleId="msonormalcxspmiddle">
    <w:name w:val="msonormalcxspmiddle"/>
    <w:basedOn w:val="Normal"/>
    <w:pPr>
      <w:widowControl/>
      <w:spacing w:before="100" w:beforeLines="0" w:beforeAutospacing="1" w:after="100" w:afterLines="0" w:afterAutospacing="1"/>
      <w:jc w:val="left"/>
    </w:pPr>
    <w:rPr>
      <w:rFonts w:ascii="Arial Unicode MS" w:eastAsia="Arial Unicode MS" w:hAnsi="Arial Unicode MS"/>
      <w:color w:val="000000"/>
      <w:kern w:val="0"/>
      <w:sz w:val="24"/>
      <w:szCs w:val="24"/>
    </w:rPr>
  </w:style>
  <w:style w:type="character" w:customStyle="1" w:styleId="CharChar6">
    <w:name w:val=" Char Char6"/>
    <w:rPr>
      <w:rFonts w:eastAsia="宋体"/>
      <w:kern w:val="2"/>
      <w:sz w:val="18"/>
      <w:szCs w:val="22"/>
      <w:lang w:val="en-US" w:eastAsia="zh-CN" w:bidi="ar-SA"/>
    </w:rPr>
  </w:style>
  <w:style w:type="character" w:customStyle="1" w:styleId="CharChar5">
    <w:name w:val=" Char Char5"/>
    <w:rPr>
      <w:kern w:val="2"/>
      <w:sz w:val="18"/>
      <w:szCs w:val="22"/>
    </w:rPr>
  </w:style>
  <w:style w:type="table" w:customStyle="1" w:styleId="11">
    <w:name w:val="网格型1"/>
    <w:basedOn w:val="TableNormal"/>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正文 + 宋体"/>
    <w:basedOn w:val="Normal"/>
    <w:link w:val="Char11"/>
    <w:pPr>
      <w:spacing w:line="312" w:lineRule="auto"/>
    </w:pPr>
    <w:rPr>
      <w:rFonts w:ascii="宋体" w:hAnsi="宋体"/>
      <w:color w:val="000000"/>
      <w:szCs w:val="21"/>
    </w:rPr>
  </w:style>
  <w:style w:type="character" w:customStyle="1" w:styleId="Char11">
    <w:name w:val="正文 + 宋体 Char"/>
    <w:aliases w:val="加粗 Char,小四 Char,行距: 多倍行距 1.3 字行 Char,黑色 Char"/>
    <w:link w:val="a"/>
    <w:rPr>
      <w:rFonts w:ascii="宋体" w:hAnsi="宋体"/>
      <w:color w:val="000000"/>
      <w:kern w:val="2"/>
      <w:sz w:val="21"/>
      <w:szCs w:val="21"/>
    </w:rPr>
  </w:style>
  <w:style w:type="character" w:customStyle="1" w:styleId="9">
    <w:name w:val="目录 (9)_"/>
    <w:link w:val="91"/>
    <w:locked/>
    <w:rPr>
      <w:rFonts w:ascii="宋体" w:hAnsi="宋体"/>
      <w:sz w:val="18"/>
      <w:szCs w:val="18"/>
      <w:shd w:val="clear" w:color="auto" w:fill="FFFFFF"/>
    </w:rPr>
  </w:style>
  <w:style w:type="paragraph" w:customStyle="1" w:styleId="91">
    <w:name w:val="目录 (9)1"/>
    <w:basedOn w:val="Normal"/>
    <w:link w:val="9"/>
    <w:pPr>
      <w:shd w:val="clear" w:color="auto" w:fill="FFFFFF"/>
      <w:spacing w:line="312" w:lineRule="exact"/>
      <w:jc w:val="left"/>
    </w:pPr>
    <w:rPr>
      <w:rFonts w:ascii="宋体" w:hAnsi="宋体"/>
      <w:kern w:val="0"/>
      <w:sz w:val="18"/>
      <w:szCs w:val="18"/>
      <w:shd w:val="clear" w:color="auto" w:fill="FFFFFF"/>
    </w:rPr>
  </w:style>
  <w:style w:type="character" w:customStyle="1" w:styleId="40">
    <w:name w:val="正文文本 (40)_"/>
    <w:link w:val="400"/>
    <w:locked/>
    <w:rPr>
      <w:rFonts w:ascii="宋体" w:hAnsi="宋体"/>
      <w:sz w:val="18"/>
      <w:szCs w:val="18"/>
      <w:shd w:val="clear" w:color="auto" w:fill="FFFFFF"/>
    </w:rPr>
  </w:style>
  <w:style w:type="paragraph" w:customStyle="1" w:styleId="400">
    <w:name w:val="正文文本 (40)"/>
    <w:basedOn w:val="Normal"/>
    <w:link w:val="40"/>
    <w:pPr>
      <w:shd w:val="clear" w:color="auto" w:fill="FFFFFF"/>
      <w:spacing w:after="300" w:line="240" w:lineRule="atLeast"/>
      <w:ind w:hanging="340"/>
      <w:jc w:val="distribute"/>
    </w:pPr>
    <w:rPr>
      <w:rFonts w:ascii="宋体" w:hAnsi="宋体"/>
      <w:kern w:val="0"/>
      <w:sz w:val="18"/>
      <w:szCs w:val="18"/>
      <w:shd w:val="clear" w:color="auto" w:fill="FFFFFF"/>
    </w:rPr>
  </w:style>
  <w:style w:type="paragraph" w:customStyle="1" w:styleId="a0">
    <w:name w:val="文章标题"/>
    <w:basedOn w:val="PlainText"/>
    <w:link w:val="Char15"/>
    <w:qFormat/>
    <w:pPr>
      <w:tabs>
        <w:tab w:val="left" w:pos="9435"/>
      </w:tabs>
      <w:spacing w:line="400" w:lineRule="exact"/>
      <w:jc w:val="center"/>
    </w:pPr>
    <w:rPr>
      <w:rFonts w:hAnsi="宋体" w:cs="Times New Roman"/>
      <w:b/>
      <w:sz w:val="20"/>
      <w:szCs w:val="20"/>
    </w:rPr>
  </w:style>
  <w:style w:type="character" w:customStyle="1" w:styleId="Char15">
    <w:name w:val="文章标题 Char"/>
    <w:link w:val="a0"/>
    <w:rPr>
      <w:rFonts w:ascii="宋体" w:hAnsi="宋体"/>
      <w:b/>
      <w:kern w:val="2"/>
    </w:rPr>
  </w:style>
  <w:style w:type="character" w:customStyle="1" w:styleId="35">
    <w:name w:val="正文文本 (35)_"/>
    <w:link w:val="351"/>
    <w:rPr>
      <w:rFonts w:ascii="宋体"/>
      <w:szCs w:val="21"/>
      <w:shd w:val="clear" w:color="auto" w:fill="FFFFFF"/>
    </w:rPr>
  </w:style>
  <w:style w:type="paragraph" w:customStyle="1" w:styleId="351">
    <w:name w:val="正文文本 (35)1"/>
    <w:basedOn w:val="Normal"/>
    <w:link w:val="35"/>
    <w:pPr>
      <w:shd w:val="clear" w:color="auto" w:fill="FFFFFF"/>
      <w:spacing w:before="240" w:line="240" w:lineRule="atLeast"/>
      <w:ind w:hanging="420"/>
      <w:jc w:val="left"/>
    </w:pPr>
    <w:rPr>
      <w:rFonts w:ascii="宋体"/>
      <w:kern w:val="0"/>
      <w:sz w:val="20"/>
      <w:szCs w:val="21"/>
      <w:shd w:val="clear" w:color="auto" w:fill="FFFFFF"/>
    </w:rPr>
  </w:style>
  <w:style w:type="character" w:customStyle="1" w:styleId="14">
    <w:name w:val="正文文本 (14)_"/>
    <w:link w:val="140"/>
    <w:locked/>
    <w:rPr>
      <w:sz w:val="24"/>
      <w:szCs w:val="24"/>
      <w:shd w:val="clear" w:color="auto" w:fill="FFFFFF"/>
    </w:rPr>
  </w:style>
  <w:style w:type="paragraph" w:customStyle="1" w:styleId="140">
    <w:name w:val="正文文本 (14)"/>
    <w:basedOn w:val="Normal"/>
    <w:link w:val="14"/>
    <w:pPr>
      <w:widowControl/>
      <w:shd w:val="clear" w:color="auto" w:fill="FFFFFF"/>
      <w:spacing w:before="480" w:after="120" w:line="240" w:lineRule="atLeast"/>
      <w:ind w:hanging="320"/>
      <w:jc w:val="left"/>
    </w:pPr>
    <w:rPr>
      <w:kern w:val="0"/>
      <w:sz w:val="24"/>
      <w:szCs w:val="24"/>
      <w:shd w:val="clear" w:color="auto" w:fill="FFFFFF"/>
    </w:rPr>
  </w:style>
  <w:style w:type="paragraph" w:customStyle="1" w:styleId="12">
    <w:name w:val="纯文本_1"/>
    <w:basedOn w:val="Normal"/>
    <w:link w:val="Char20"/>
    <w:rPr>
      <w:rFonts w:ascii="宋体" w:hAnsi="Courier New"/>
      <w:szCs w:val="21"/>
    </w:rPr>
  </w:style>
  <w:style w:type="character" w:customStyle="1" w:styleId="Char20">
    <w:name w:val="纯文本 Char2_0"/>
    <w:link w:val="12"/>
    <w:locked/>
    <w:rPr>
      <w:rFonts w:ascii="宋体" w:hAnsi="Courier New"/>
      <w:kern w:val="2"/>
      <w:sz w:val="21"/>
      <w:szCs w:val="21"/>
    </w:rPr>
  </w:style>
  <w:style w:type="character" w:customStyle="1" w:styleId="Char16">
    <w:name w:val="尾注文本 Char1"/>
    <w:rPr>
      <w:kern w:val="2"/>
      <w:sz w:val="21"/>
      <w:szCs w:val="22"/>
    </w:rPr>
  </w:style>
  <w:style w:type="character" w:customStyle="1" w:styleId="2">
    <w:name w:val="正文文本 (2)_"/>
    <w:link w:val="21"/>
    <w:locked/>
    <w:rPr>
      <w:rFonts w:ascii="Arial Unicode MS" w:eastAsia="Arial Unicode MS" w:hAnsi="Arial Unicode MS"/>
      <w:spacing w:val="-2"/>
      <w:sz w:val="12"/>
      <w:szCs w:val="12"/>
      <w:shd w:val="clear" w:color="auto" w:fill="FFFFFF"/>
    </w:rPr>
  </w:style>
  <w:style w:type="paragraph" w:customStyle="1" w:styleId="21">
    <w:name w:val="正文文本 (2)1"/>
    <w:basedOn w:val="Normal"/>
    <w:link w:val="2"/>
    <w:pPr>
      <w:shd w:val="clear" w:color="auto" w:fill="FFFFFF"/>
      <w:spacing w:line="250" w:lineRule="exact"/>
      <w:ind w:hanging="1640"/>
    </w:pPr>
    <w:rPr>
      <w:rFonts w:ascii="Arial Unicode MS" w:eastAsia="Arial Unicode MS" w:hAnsi="Arial Unicode MS"/>
      <w:spacing w:val="-2"/>
      <w:kern w:val="0"/>
      <w:sz w:val="12"/>
      <w:szCs w:val="12"/>
      <w:shd w:val="clear" w:color="auto" w:fill="FFFFFF"/>
    </w:rPr>
  </w:style>
  <w:style w:type="character" w:customStyle="1" w:styleId="21pt">
    <w:name w:val="正文文本 (2) + 间距 1 pt"/>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pPr>
      <w:widowControl/>
      <w:spacing w:line="300" w:lineRule="auto"/>
      <w:ind w:firstLine="200" w:firstLineChars="200"/>
    </w:pPr>
    <w:rPr>
      <w:rFonts w:ascii="Calibri" w:hAnsi="Calibri"/>
      <w:szCs w:val="20"/>
    </w:rPr>
  </w:style>
  <w:style w:type="character" w:customStyle="1" w:styleId="3612pt">
    <w:name w:val="正文文本 (36) + 12 pt"/>
    <w:aliases w:val="11.5 pt2,7.5 p,小型大写4,斜体,斜体10,标题 #5 + 17.5 pt,正文文本 (10) + Webdings,正文文本 (18) + 12 pt,正文文本 (18) + 13.5 pt,正文文本 (20) + 10 pt,正文文本 (6) + 8.5 pt,正文文本 + 16 pt,正文文本 + 7.5 pt,正文文本 + 9 pt,正文文本 + 黑体,目录 + 8.5 pt,粗体10,粗体19,缩放 120%,缩放 66%,间距 0 pt16"/>
    <w:rPr>
      <w:rFonts w:ascii="宋体" w:hAnsi="宋体" w:cs="宋体"/>
      <w:i/>
      <w:iCs/>
      <w:smallCaps/>
      <w:spacing w:val="0"/>
      <w:sz w:val="24"/>
      <w:szCs w:val="24"/>
      <w:shd w:val="clear" w:color="auto" w:fill="FFFFFF"/>
      <w:lang w:val="en-US" w:eastAsia="en-US"/>
    </w:rPr>
  </w:style>
  <w:style w:type="character" w:customStyle="1" w:styleId="310pt1">
    <w:name w:val="正文文本 (3) + 10 pt1"/>
    <w:aliases w:val="间距 0 pt32"/>
    <w:rPr>
      <w:rFonts w:ascii="仿宋_GB2312" w:eastAsia="仿宋_GB2312" w:cs="仿宋_GB2312"/>
      <w:spacing w:val="-10"/>
      <w:sz w:val="20"/>
      <w:szCs w:val="20"/>
      <w:u w:val="none"/>
      <w:shd w:val="clear" w:color="auto" w:fill="FFFFFF"/>
      <w:lang w:bidi="ar-SA"/>
    </w:rPr>
  </w:style>
  <w:style w:type="paragraph" w:customStyle="1" w:styleId="211">
    <w:name w:val="正文文本 (21)1"/>
    <w:basedOn w:val="Normal"/>
    <w:pPr>
      <w:shd w:val="clear" w:color="auto" w:fill="FFFFFF"/>
      <w:spacing w:line="439" w:lineRule="exact"/>
      <w:ind w:hanging="480"/>
      <w:jc w:val="left"/>
    </w:pPr>
    <w:rPr>
      <w:rFonts w:ascii="宋体" w:hAnsi="Courier New" w:cs="宋体"/>
      <w:kern w:val="0"/>
      <w:sz w:val="24"/>
    </w:rPr>
  </w:style>
  <w:style w:type="character" w:customStyle="1" w:styleId="2165pt4">
    <w:name w:val="正文文本 (21) + 6.5 pt4"/>
    <w:rPr>
      <w:rFonts w:ascii="宋体" w:hAnsi="宋体" w:cs="宋体"/>
      <w:spacing w:val="0"/>
      <w:sz w:val="13"/>
      <w:szCs w:val="13"/>
      <w:shd w:val="clear" w:color="auto" w:fill="FFFFFF"/>
      <w:lang w:val="en-US" w:eastAsia="en-US" w:bidi="ar-SA"/>
    </w:rPr>
  </w:style>
  <w:style w:type="character" w:customStyle="1" w:styleId="218pt">
    <w:name w:val="正文文本 (21) + 8 pt"/>
    <w:rPr>
      <w:rFonts w:ascii="宋体" w:hAnsi="宋体" w:cs="宋体"/>
      <w:i/>
      <w:iCs/>
      <w:sz w:val="16"/>
      <w:szCs w:val="16"/>
      <w:shd w:val="clear" w:color="auto" w:fill="FFFFFF"/>
      <w:lang w:bidi="ar-SA"/>
    </w:rPr>
  </w:style>
  <w:style w:type="character" w:customStyle="1" w:styleId="25">
    <w:name w:val="正文文本 (25)_"/>
    <w:link w:val="250"/>
    <w:rPr>
      <w:rFonts w:ascii="黑体" w:eastAsia="黑体"/>
      <w:sz w:val="16"/>
      <w:szCs w:val="16"/>
      <w:shd w:val="clear" w:color="auto" w:fill="FFFFFF"/>
    </w:rPr>
  </w:style>
  <w:style w:type="paragraph" w:customStyle="1" w:styleId="250">
    <w:name w:val="正文文本 (25)"/>
    <w:basedOn w:val="Normal"/>
    <w:link w:val="25"/>
    <w:pPr>
      <w:widowControl/>
      <w:shd w:val="clear" w:color="auto" w:fill="FFFFFF"/>
      <w:spacing w:line="245" w:lineRule="exact"/>
      <w:ind w:hanging="420"/>
      <w:jc w:val="center"/>
    </w:pPr>
    <w:rPr>
      <w:rFonts w:ascii="黑体" w:eastAsia="黑体"/>
      <w:kern w:val="0"/>
      <w:sz w:val="16"/>
      <w:szCs w:val="16"/>
      <w:shd w:val="clear" w:color="auto" w:fill="FFFFFF"/>
    </w:rPr>
  </w:style>
  <w:style w:type="paragraph" w:customStyle="1" w:styleId="90">
    <w:name w:val="目录 (9)"/>
    <w:basedOn w:val="Normal"/>
    <w:pPr>
      <w:widowControl/>
      <w:shd w:val="clear" w:color="auto" w:fill="FFFFFF"/>
      <w:spacing w:line="242" w:lineRule="exact"/>
      <w:ind w:hanging="260"/>
      <w:jc w:val="distribute"/>
    </w:pPr>
    <w:rPr>
      <w:rFonts w:ascii="黑体" w:eastAsia="黑体"/>
      <w:kern w:val="0"/>
      <w:sz w:val="16"/>
      <w:szCs w:val="16"/>
      <w:shd w:val="clear" w:color="auto" w:fill="FFFFFF"/>
    </w:rPr>
  </w:style>
  <w:style w:type="character" w:customStyle="1" w:styleId="9TimesNewRoman4">
    <w:name w:val="目录 (9) + Times New Roman4"/>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rPr>
      <w:rFonts w:ascii="Times New Roman" w:eastAsia="黑体" w:hAnsi="Times New Roman" w:cs="Times New Roman"/>
      <w:sz w:val="16"/>
      <w:szCs w:val="16"/>
      <w:shd w:val="clear" w:color="auto" w:fill="FFFFFF"/>
      <w:lang w:bidi="ar-SA"/>
    </w:rPr>
  </w:style>
  <w:style w:type="paragraph" w:customStyle="1" w:styleId="01">
    <w:name w:val="纯文本_0"/>
    <w:basedOn w:val="Normal"/>
    <w:link w:val="1Char1"/>
    <w:qFormat/>
    <w:rPr>
      <w:rFonts w:ascii="宋体" w:hAnsi="Courier New" w:cs="Courier New"/>
      <w:kern w:val="0"/>
      <w:sz w:val="20"/>
      <w:szCs w:val="21"/>
    </w:rPr>
  </w:style>
  <w:style w:type="character" w:customStyle="1" w:styleId="1Char1">
    <w:name w:val="标题1 Char1"/>
    <w:aliases w:val="Plain Text Char1,标题1 Char Char Char1,纯文本 Char Char Char Char1,纯文本 Char Char1 Char1"/>
    <w:link w:val="01"/>
    <w:locked/>
    <w:rPr>
      <w:rFonts w:ascii="宋体" w:hAnsi="Courier New" w:cs="Courier New"/>
      <w:szCs w:val="21"/>
    </w:rPr>
  </w:style>
  <w:style w:type="paragraph" w:customStyle="1" w:styleId="13">
    <w:name w:val="列出段落1"/>
    <w:basedOn w:val="Normal"/>
    <w:qFormat/>
    <w:pPr>
      <w:ind w:firstLine="420" w:firstLineChars="200"/>
    </w:pPr>
    <w:rPr>
      <w:rFonts w:ascii="Calibri" w:hAnsi="Calibri"/>
      <w:szCs w:val="24"/>
    </w:rPr>
  </w:style>
  <w:style w:type="character" w:customStyle="1" w:styleId="Bodytext4">
    <w:name w:val="Body text (4)_"/>
    <w:link w:val="Bodytext40"/>
    <w:rPr>
      <w:rFonts w:ascii="MingLiU" w:eastAsia="MingLiU"/>
      <w:spacing w:val="-10"/>
      <w:sz w:val="18"/>
      <w:szCs w:val="18"/>
      <w:shd w:val="clear" w:color="auto" w:fill="FFFFFF"/>
      <w:lang w:eastAsia="en-US"/>
    </w:rPr>
  </w:style>
  <w:style w:type="paragraph" w:customStyle="1" w:styleId="Bodytext40">
    <w:name w:val="Body text (4)"/>
    <w:basedOn w:val="Normal"/>
    <w:link w:val="Bodytext4"/>
    <w:pPr>
      <w:shd w:val="clear" w:color="auto" w:fill="FFFFFF"/>
      <w:spacing w:before="60" w:line="317" w:lineRule="exact"/>
      <w:ind w:hanging="380"/>
      <w:jc w:val="left"/>
    </w:pPr>
    <w:rPr>
      <w:rFonts w:ascii="MingLiU" w:eastAsia="MingLiU"/>
      <w:spacing w:val="-10"/>
      <w:kern w:val="0"/>
      <w:sz w:val="18"/>
      <w:szCs w:val="18"/>
      <w:shd w:val="clear" w:color="auto" w:fill="FFFFFF"/>
      <w:lang w:eastAsia="en-US"/>
    </w:rPr>
  </w:style>
  <w:style w:type="character" w:customStyle="1" w:styleId="Bodytext9">
    <w:name w:val="Body text (9)_"/>
    <w:link w:val="Bodytext90"/>
    <w:rPr>
      <w:rFonts w:ascii="MingLiU" w:eastAsia="MingLiU"/>
      <w:spacing w:val="-10"/>
      <w:sz w:val="17"/>
      <w:szCs w:val="17"/>
      <w:shd w:val="clear" w:color="auto" w:fill="FFFFFF"/>
      <w:lang w:eastAsia="en-US"/>
    </w:rPr>
  </w:style>
  <w:style w:type="paragraph" w:customStyle="1" w:styleId="Bodytext90">
    <w:name w:val="Body text (9)"/>
    <w:basedOn w:val="Normal"/>
    <w:link w:val="Bodytext9"/>
    <w:pPr>
      <w:shd w:val="clear" w:color="auto" w:fill="FFFFFF"/>
      <w:spacing w:after="120" w:line="274" w:lineRule="exact"/>
    </w:pPr>
    <w:rPr>
      <w:rFonts w:ascii="MingLiU" w:eastAsia="MingLiU"/>
      <w:spacing w:val="-10"/>
      <w:kern w:val="0"/>
      <w:sz w:val="17"/>
      <w:szCs w:val="17"/>
      <w:shd w:val="clear" w:color="auto" w:fill="FFFFFF"/>
      <w:lang w:eastAsia="en-US"/>
    </w:rPr>
  </w:style>
  <w:style w:type="character" w:customStyle="1" w:styleId="Bodytext11">
    <w:name w:val="Body text (11)_"/>
    <w:link w:val="Bodytext110"/>
    <w:rPr>
      <w:rFonts w:ascii="宋体" w:hAnsi="宋体"/>
      <w:sz w:val="19"/>
      <w:szCs w:val="19"/>
      <w:shd w:val="clear" w:color="auto" w:fill="FFFFFF"/>
    </w:rPr>
  </w:style>
  <w:style w:type="paragraph" w:customStyle="1" w:styleId="Bodytext110">
    <w:name w:val="Body text (11)"/>
    <w:basedOn w:val="Normal"/>
    <w:link w:val="Bodytext11"/>
    <w:pPr>
      <w:shd w:val="clear" w:color="auto" w:fill="FFFFFF"/>
      <w:spacing w:line="307" w:lineRule="exact"/>
      <w:ind w:hanging="380"/>
      <w:jc w:val="distribute"/>
    </w:pPr>
    <w:rPr>
      <w:rFonts w:ascii="宋体" w:hAnsi="宋体"/>
      <w:kern w:val="0"/>
      <w:sz w:val="19"/>
      <w:szCs w:val="19"/>
      <w:shd w:val="clear" w:color="auto" w:fill="FFFFFF"/>
    </w:rPr>
  </w:style>
  <w:style w:type="character" w:customStyle="1" w:styleId="Bodytext15">
    <w:name w:val="Body text (15)_"/>
    <w:link w:val="Bodytext150"/>
    <w:rPr>
      <w:rFonts w:ascii="Gulim" w:eastAsia="Gulim"/>
      <w:spacing w:val="-10"/>
      <w:sz w:val="17"/>
      <w:szCs w:val="17"/>
      <w:shd w:val="clear" w:color="auto" w:fill="FFFFFF"/>
      <w:lang w:eastAsia="en-US"/>
    </w:rPr>
  </w:style>
  <w:style w:type="paragraph" w:customStyle="1" w:styleId="Bodytext150">
    <w:name w:val="Body text (15)"/>
    <w:basedOn w:val="Normal"/>
    <w:link w:val="Bodytext15"/>
    <w:pPr>
      <w:shd w:val="clear" w:color="auto" w:fill="FFFFFF"/>
      <w:spacing w:line="307" w:lineRule="exact"/>
    </w:pPr>
    <w:rPr>
      <w:rFonts w:ascii="Gulim" w:eastAsia="Gulim"/>
      <w:spacing w:val="-10"/>
      <w:kern w:val="0"/>
      <w:sz w:val="17"/>
      <w:szCs w:val="17"/>
      <w:shd w:val="clear" w:color="auto" w:fill="FFFFFF"/>
      <w:lang w:eastAsia="en-US"/>
    </w:rPr>
  </w:style>
  <w:style w:type="character" w:customStyle="1" w:styleId="Bodytext5">
    <w:name w:val="Body text (5)_"/>
    <w:link w:val="Bodytext50"/>
    <w:rPr>
      <w:rFonts w:ascii="宋体" w:hAnsi="宋体"/>
      <w:sz w:val="18"/>
      <w:szCs w:val="18"/>
      <w:shd w:val="clear" w:color="auto" w:fill="FFFFFF"/>
    </w:rPr>
  </w:style>
  <w:style w:type="paragraph" w:customStyle="1" w:styleId="Bodytext50">
    <w:name w:val="Body text (5)"/>
    <w:basedOn w:val="Normal"/>
    <w:link w:val="Bodytext5"/>
    <w:pPr>
      <w:shd w:val="clear" w:color="auto" w:fill="FFFFFF"/>
      <w:spacing w:line="312" w:lineRule="exact"/>
      <w:ind w:hanging="360"/>
      <w:jc w:val="left"/>
    </w:pPr>
    <w:rPr>
      <w:rFonts w:ascii="宋体" w:hAnsi="宋体"/>
      <w:kern w:val="0"/>
      <w:sz w:val="18"/>
      <w:szCs w:val="18"/>
      <w:shd w:val="clear" w:color="auto" w:fill="FFFFFF"/>
    </w:rPr>
  </w:style>
  <w:style w:type="character" w:customStyle="1" w:styleId="15">
    <w:name w:val="正文文本 (15)_"/>
    <w:link w:val="150"/>
    <w:rPr>
      <w:sz w:val="22"/>
      <w:szCs w:val="22"/>
      <w:shd w:val="clear" w:color="auto" w:fill="FFFFFF"/>
    </w:rPr>
  </w:style>
  <w:style w:type="paragraph" w:customStyle="1" w:styleId="150">
    <w:name w:val="正文文本 (15)"/>
    <w:basedOn w:val="Normal"/>
    <w:link w:val="15"/>
    <w:pPr>
      <w:widowControl/>
      <w:shd w:val="clear" w:color="auto" w:fill="FFFFFF"/>
      <w:spacing w:before="360" w:line="404" w:lineRule="exact"/>
      <w:ind w:hanging="340"/>
      <w:jc w:val="distribute"/>
    </w:pPr>
    <w:rPr>
      <w:kern w:val="0"/>
      <w:sz w:val="22"/>
      <w:shd w:val="clear" w:color="auto" w:fill="FFFFFF"/>
    </w:rPr>
  </w:style>
  <w:style w:type="character" w:customStyle="1" w:styleId="Bodytext0">
    <w:name w:val="Body text_"/>
    <w:link w:val="Bodytext1"/>
    <w:rPr>
      <w:rFonts w:ascii="宋体" w:hAnsi="宋体"/>
      <w:sz w:val="19"/>
      <w:szCs w:val="19"/>
      <w:shd w:val="clear" w:color="auto" w:fill="FFFFFF"/>
    </w:rPr>
  </w:style>
  <w:style w:type="paragraph" w:customStyle="1" w:styleId="Bodytext1">
    <w:name w:val="Body text1"/>
    <w:basedOn w:val="Normal"/>
    <w:link w:val="Bodytext0"/>
    <w:pPr>
      <w:shd w:val="clear" w:color="auto" w:fill="FFFFFF"/>
      <w:spacing w:before="60" w:after="60" w:line="240" w:lineRule="atLeast"/>
      <w:ind w:hanging="480"/>
      <w:jc w:val="distribute"/>
    </w:pPr>
    <w:rPr>
      <w:rFonts w:ascii="宋体" w:hAnsi="宋体"/>
      <w:kern w:val="0"/>
      <w:sz w:val="19"/>
      <w:szCs w:val="19"/>
      <w:shd w:val="clear" w:color="auto" w:fill="FFFFFF"/>
    </w:rPr>
  </w:style>
  <w:style w:type="character" w:customStyle="1" w:styleId="51">
    <w:name w:val="目录 (5) + 宋体1"/>
    <w:aliases w:val="11 pt1,12.5 pt1"/>
    <w:rPr>
      <w:rFonts w:ascii="宋体" w:eastAsia="宋体" w:hAnsi="宋体" w:cs="宋体"/>
      <w:sz w:val="22"/>
      <w:szCs w:val="22"/>
      <w:shd w:val="clear" w:color="auto" w:fill="FFFFFF"/>
      <w:lang w:bidi="ar-SA"/>
    </w:rPr>
  </w:style>
  <w:style w:type="character" w:customStyle="1" w:styleId="a1">
    <w:name w:val="普通(网站) 字符"/>
    <w:aliases w:val="123 字符,普通 (Web) 字符,普通 (Web)1 字符,普通(Web) Char Char Char Char Char Char Char Char Char 字符,普通(Web) Char Char Char Char Char Char Char Char 字符,普通(Web) Char Char Char Char 字符,普通(Web) Char Char 字符,普通(Web) Char 字符,普通(Web) 字符,普通(网站)1 字符"/>
    <w:rPr>
      <w:rFonts w:ascii="宋体" w:hAnsi="宋体" w:cs="宋体"/>
      <w:sz w:val="24"/>
      <w:szCs w:val="24"/>
    </w:rPr>
  </w:style>
  <w:style w:type="character" w:customStyle="1" w:styleId="a2">
    <w:name w:val="纯文本 字符"/>
    <w:aliases w:val=" Char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rPr>
      <w:rFonts w:ascii="宋体" w:eastAsia="宋体" w:hAnsi="Courier New" w:cs="Courier New"/>
      <w:kern w:val="2"/>
      <w:sz w:val="21"/>
      <w:szCs w:val="21"/>
      <w:lang w:val="en-US" w:eastAsia="zh-CN" w:bidi="ar-SA"/>
    </w:rPr>
  </w:style>
  <w:style w:type="character" w:customStyle="1" w:styleId="xb">
    <w:name w:val="xb"/>
  </w:style>
  <w:style w:type="character" w:customStyle="1" w:styleId="sb">
    <w:name w:val="sb"/>
    <w:qFormat/>
  </w:style>
  <w:style w:type="character" w:customStyle="1" w:styleId="Bodytext9SimSun">
    <w:name w:val="Body text (9) + SimSun"/>
    <w:aliases w:val="9.5 pt12,Spacing 0 pt41"/>
    <w:rPr>
      <w:rFonts w:ascii="宋体" w:eastAsia="MingLiU" w:hAnsi="宋体" w:cs="宋体"/>
      <w:spacing w:val="0"/>
      <w:sz w:val="19"/>
      <w:szCs w:val="19"/>
      <w:shd w:val="clear" w:color="auto" w:fill="FFFFFF"/>
      <w:lang w:eastAsia="en-US"/>
    </w:rPr>
  </w:style>
  <w:style w:type="paragraph" w:customStyle="1" w:styleId="Char30">
    <w:name w:val="Char3"/>
    <w:basedOn w:val="Normal"/>
    <w:pPr>
      <w:widowControl/>
      <w:spacing w:line="300" w:lineRule="auto"/>
      <w:ind w:firstLine="200" w:firstLineChars="200"/>
    </w:pPr>
    <w:rPr>
      <w:rFonts w:ascii="Calibri" w:hAnsi="Calibri"/>
    </w:rPr>
  </w:style>
  <w:style w:type="paragraph" w:customStyle="1" w:styleId="110">
    <w:name w:val="正文_1"/>
    <w:qFormat/>
    <w:pPr>
      <w:widowControl w:val="0"/>
      <w:jc w:val="both"/>
    </w:pPr>
    <w:rPr>
      <w:rFonts w:ascii="Calibri" w:hAnsi="Calibri"/>
      <w:kern w:val="2"/>
      <w:sz w:val="21"/>
      <w:szCs w:val="24"/>
      <w:lang w:val="en-US" w:eastAsia="zh-CN" w:bidi="ar-SA"/>
    </w:rPr>
  </w:style>
  <w:style w:type="paragraph" w:customStyle="1" w:styleId="Char31">
    <w:name w:val="Char31"/>
    <w:basedOn w:val="Normal"/>
    <w:pPr>
      <w:widowControl/>
      <w:spacing w:line="300" w:lineRule="auto"/>
      <w:ind w:firstLine="200" w:firstLineChars="200"/>
    </w:pPr>
    <w:rPr>
      <w:rFonts w:ascii="Calibri" w:hAnsi="Calibri"/>
    </w:rPr>
  </w:style>
  <w:style w:type="paragraph" w:customStyle="1" w:styleId="p19">
    <w:name w:val="p19"/>
    <w:basedOn w:val="Normal"/>
    <w:pPr>
      <w:widowControl/>
    </w:pPr>
    <w:rPr>
      <w:rFonts w:ascii="Calibri" w:hAnsi="Calibri" w:cs="宋体"/>
      <w:kern w:val="0"/>
      <w:szCs w:val="21"/>
    </w:rPr>
  </w:style>
  <w:style w:type="character" w:customStyle="1" w:styleId="32">
    <w:name w:val="正文文本 (32)"/>
    <w:rPr>
      <w:sz w:val="17"/>
      <w:szCs w:val="17"/>
      <w:shd w:val="clear" w:color="auto" w:fill="FFFFFF"/>
      <w:lang w:bidi="ar-SA"/>
    </w:rPr>
  </w:style>
  <w:style w:type="character" w:customStyle="1" w:styleId="opdicttext2">
    <w:name w:val="op_dict_text2"/>
  </w:style>
  <w:style w:type="character" w:customStyle="1" w:styleId="opdicttext22">
    <w:name w:val="op_dict_text22"/>
  </w:style>
  <w:style w:type="character" w:customStyle="1" w:styleId="apple-converted-space">
    <w:name w:val="apple-converted-space"/>
  </w:style>
  <w:style w:type="character" w:customStyle="1" w:styleId="opdicttext23">
    <w:name w:val="op_dict_text23"/>
  </w:style>
  <w:style w:type="character" w:customStyle="1" w:styleId="m1">
    <w:name w:val="m1"/>
    <w:rPr>
      <w:color w:val="666666"/>
    </w:rPr>
  </w:style>
  <w:style w:type="paragraph" w:customStyle="1" w:styleId="CharCharCharCharCharChar">
    <w:name w:val=" Char Char Char Char Char Char"/>
    <w:basedOn w:val="Normal"/>
    <w:pPr>
      <w:widowControl/>
      <w:spacing w:line="300" w:lineRule="auto"/>
      <w:ind w:firstLine="200" w:firstLineChars="200"/>
    </w:pPr>
  </w:style>
  <w:style w:type="paragraph" w:customStyle="1" w:styleId="Default">
    <w:name w:val="Default"/>
    <w:pPr>
      <w:widowControl w:val="0"/>
      <w:autoSpaceDE w:val="0"/>
      <w:autoSpaceDN w:val="0"/>
      <w:adjustRightInd w:val="0"/>
    </w:pPr>
    <w:rPr>
      <w:color w:val="000000"/>
      <w:sz w:val="24"/>
      <w:szCs w:val="24"/>
      <w:lang w:val="en-US" w:eastAsia="zh-CN" w:bidi="ar-SA"/>
    </w:rPr>
  </w:style>
  <w:style w:type="paragraph" w:customStyle="1" w:styleId="Char22">
    <w:name w:val=" Char2"/>
    <w:basedOn w:val="Normal"/>
    <w:pPr>
      <w:widowControl/>
      <w:spacing w:line="300" w:lineRule="auto"/>
      <w:ind w:firstLine="200" w:firstLineChars="200"/>
    </w:pPr>
    <w:rPr>
      <w:rFonts w:ascii="Verdana" w:hAnsi="Verdana"/>
      <w:kern w:val="0"/>
      <w:szCs w:val="20"/>
      <w:lang w:eastAsia="en-US"/>
    </w:rPr>
  </w:style>
  <w:style w:type="paragraph" w:customStyle="1" w:styleId="3">
    <w:name w:val="正文_3"/>
    <w:qFormat/>
    <w:pPr>
      <w:widowControl w:val="0"/>
      <w:jc w:val="both"/>
    </w:pPr>
    <w:rPr>
      <w:rFonts w:ascii="Calibri" w:hAnsi="Calibri"/>
      <w:kern w:val="2"/>
      <w:sz w:val="21"/>
      <w:szCs w:val="22"/>
      <w:lang w:val="en-US" w:eastAsia="zh-CN" w:bidi="ar-SA"/>
    </w:rPr>
  </w:style>
  <w:style w:type="paragraph" w:customStyle="1" w:styleId="111">
    <w:name w:val="正文_1_11"/>
    <w:pPr>
      <w:widowControl w:val="0"/>
      <w:jc w:val="both"/>
    </w:pPr>
    <w:rPr>
      <w:kern w:val="2"/>
      <w:sz w:val="21"/>
      <w:lang w:val="en-US" w:eastAsia="zh-CN" w:bidi="ar-SA"/>
    </w:rPr>
  </w:style>
  <w:style w:type="character" w:customStyle="1" w:styleId="def2">
    <w:name w:val="def2"/>
  </w:style>
  <w:style w:type="character" w:customStyle="1" w:styleId="fontstyle01">
    <w:name w:val="fontstyle01"/>
    <w:rPr>
      <w:rFonts w:ascii="TimesNewRomanPSMT" w:hAnsi="TimesNewRomanPSMT" w:hint="default"/>
      <w:color w:val="000000"/>
      <w:sz w:val="22"/>
      <w:szCs w:val="22"/>
    </w:rPr>
  </w:style>
  <w:style w:type="paragraph" w:customStyle="1" w:styleId="Style4">
    <w:name w:val="_Style 4"/>
    <w:basedOn w:val="Normal"/>
    <w:qFormat/>
    <w:pPr>
      <w:widowControl/>
      <w:spacing w:line="300" w:lineRule="auto"/>
      <w:ind w:firstLine="200" w:firstLineChars="200"/>
    </w:pPr>
    <w:rPr>
      <w:szCs w:val="20"/>
    </w:rPr>
  </w:style>
  <w:style w:type="character" w:customStyle="1" w:styleId="a3">
    <w:name w:val="页眉 字符"/>
    <w:uiPriority w:val="99"/>
    <w:rPr>
      <w:sz w:val="18"/>
      <w:szCs w:val="18"/>
    </w:rPr>
  </w:style>
  <w:style w:type="character" w:customStyle="1" w:styleId="a4">
    <w:name w:val="页脚 字符"/>
    <w:uiPriority w:val="99"/>
    <w:rPr>
      <w:sz w:val="18"/>
      <w:szCs w:val="18"/>
    </w:rPr>
  </w:style>
  <w:style w:type="character" w:customStyle="1" w:styleId="pltixk">
    <w:name w:val="pl*tixk"/>
  </w:style>
  <w:style w:type="character" w:customStyle="1" w:styleId="DefaultParagraphCharChar">
    <w:name w:val="DefaultParagraph Char Char"/>
    <w:rPr>
      <w:rFonts w:ascii="Times New Roman"/>
      <w:kern w:val="2"/>
      <w:sz w:val="21"/>
      <w:szCs w:val="22"/>
      <w:lang w:bidi="ar-SA"/>
    </w:rPr>
  </w:style>
  <w:style w:type="character" w:customStyle="1" w:styleId="tnude">
    <w:name w:val="tn+ude"/>
  </w:style>
  <w:style w:type="paragraph" w:customStyle="1" w:styleId="02">
    <w:name w:val="普通(网站)_0"/>
    <w:basedOn w:val="00"/>
    <w:link w:val="0Char0"/>
    <w:qFormat/>
    <w:pPr>
      <w:widowControl/>
      <w:adjustRightInd/>
      <w:spacing w:before="100" w:beforeAutospacing="1" w:after="100" w:afterAutospacing="1" w:line="240" w:lineRule="auto"/>
      <w:jc w:val="left"/>
      <w:textAlignment w:val="auto"/>
    </w:pPr>
    <w:rPr>
      <w:rFonts w:ascii="宋体" w:hAnsi="宋体"/>
      <w:kern w:val="0"/>
      <w:sz w:val="24"/>
      <w:szCs w:val="24"/>
    </w:rPr>
  </w:style>
  <w:style w:type="character" w:customStyle="1" w:styleId="0Char0">
    <w:name w:val="普通(网站)_0 Char"/>
    <w:link w:val="02"/>
    <w:locked/>
    <w:rPr>
      <w:rFonts w:ascii="宋体" w:hAnsi="宋体"/>
      <w:sz w:val="24"/>
      <w:szCs w:val="24"/>
    </w:rPr>
  </w:style>
  <w:style w:type="paragraph" w:customStyle="1" w:styleId="000">
    <w:name w:val="正文_0_0"/>
    <w:qFormat/>
    <w:pPr>
      <w:widowControl w:val="0"/>
      <w:jc w:val="both"/>
    </w:pPr>
    <w:rPr>
      <w:rFonts w:ascii="Calibri" w:hAnsi="Calibri"/>
      <w:kern w:val="2"/>
      <w:sz w:val="21"/>
      <w:szCs w:val="22"/>
      <w:lang w:val="en-US" w:eastAsia="zh-CN" w:bidi="ar-SA"/>
    </w:rPr>
  </w:style>
  <w:style w:type="paragraph" w:customStyle="1" w:styleId="paragraph">
    <w:name w:val="paragraph"/>
    <w:basedOn w:val="Normal"/>
    <w:semiHidden/>
    <w:qFormat/>
    <w:pPr>
      <w:widowControl/>
      <w:autoSpaceDE/>
      <w:autoSpaceDN/>
      <w:spacing w:before="100" w:beforeAutospacing="1" w:after="100" w:afterAutospacing="1"/>
    </w:pPr>
    <w:rPr>
      <w:rFonts w:ascii="等线" w:eastAsia="等线" w:hAnsi="等线" w:cs="Times New Roman"/>
      <w:sz w:val="24"/>
      <w:szCs w:val="24"/>
      <w:lang w:val="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1.wmf" /><Relationship Id="rId101" Type="http://schemas.openxmlformats.org/officeDocument/2006/relationships/oleObject" Target="embeddings/oleObject47.bin" /><Relationship Id="rId102" Type="http://schemas.openxmlformats.org/officeDocument/2006/relationships/image" Target="media/image52.wmf" /><Relationship Id="rId103" Type="http://schemas.openxmlformats.org/officeDocument/2006/relationships/oleObject" Target="embeddings/oleObject48.bin" /><Relationship Id="rId104" Type="http://schemas.openxmlformats.org/officeDocument/2006/relationships/image" Target="media/image53.wmf" /><Relationship Id="rId105" Type="http://schemas.openxmlformats.org/officeDocument/2006/relationships/oleObject" Target="embeddings/oleObject49.bin" /><Relationship Id="rId106" Type="http://schemas.openxmlformats.org/officeDocument/2006/relationships/image" Target="media/image54.wmf" /><Relationship Id="rId107" Type="http://schemas.openxmlformats.org/officeDocument/2006/relationships/oleObject" Target="embeddings/oleObject50.bin" /><Relationship Id="rId108" Type="http://schemas.openxmlformats.org/officeDocument/2006/relationships/image" Target="media/image55.wmf" /><Relationship Id="rId109" Type="http://schemas.openxmlformats.org/officeDocument/2006/relationships/oleObject" Target="embeddings/oleObject51.bin" /><Relationship Id="rId11" Type="http://schemas.openxmlformats.org/officeDocument/2006/relationships/image" Target="media/image5.wmf" /><Relationship Id="rId110" Type="http://schemas.openxmlformats.org/officeDocument/2006/relationships/image" Target="media/image56.wmf" /><Relationship Id="rId111" Type="http://schemas.openxmlformats.org/officeDocument/2006/relationships/oleObject" Target="embeddings/oleObject52.bin" /><Relationship Id="rId112" Type="http://schemas.openxmlformats.org/officeDocument/2006/relationships/image" Target="media/image57.wmf" /><Relationship Id="rId113" Type="http://schemas.openxmlformats.org/officeDocument/2006/relationships/oleObject" Target="embeddings/oleObject53.bin" /><Relationship Id="rId114" Type="http://schemas.openxmlformats.org/officeDocument/2006/relationships/image" Target="media/image58.wmf" /><Relationship Id="rId115" Type="http://schemas.openxmlformats.org/officeDocument/2006/relationships/oleObject" Target="embeddings/oleObject54.bin" /><Relationship Id="rId116" Type="http://schemas.openxmlformats.org/officeDocument/2006/relationships/image" Target="media/image59.wmf" /><Relationship Id="rId117" Type="http://schemas.openxmlformats.org/officeDocument/2006/relationships/oleObject" Target="embeddings/oleObject55.bin" /><Relationship Id="rId118" Type="http://schemas.openxmlformats.org/officeDocument/2006/relationships/image" Target="media/image60.wmf" /><Relationship Id="rId119" Type="http://schemas.openxmlformats.org/officeDocument/2006/relationships/oleObject" Target="embeddings/oleObject56.bin" /><Relationship Id="rId12" Type="http://schemas.openxmlformats.org/officeDocument/2006/relationships/oleObject" Target="embeddings/oleObject4.bin" /><Relationship Id="rId120" Type="http://schemas.openxmlformats.org/officeDocument/2006/relationships/image" Target="media/image61.wmf" /><Relationship Id="rId121" Type="http://schemas.openxmlformats.org/officeDocument/2006/relationships/oleObject" Target="embeddings/oleObject57.bin" /><Relationship Id="rId122" Type="http://schemas.openxmlformats.org/officeDocument/2006/relationships/image" Target="media/image62.wmf" /><Relationship Id="rId123" Type="http://schemas.openxmlformats.org/officeDocument/2006/relationships/oleObject" Target="embeddings/oleObject58.bin" /><Relationship Id="rId124" Type="http://schemas.openxmlformats.org/officeDocument/2006/relationships/image" Target="media/image63.wmf" /><Relationship Id="rId125" Type="http://schemas.openxmlformats.org/officeDocument/2006/relationships/oleObject" Target="embeddings/oleObject59.bin" /><Relationship Id="rId126" Type="http://schemas.openxmlformats.org/officeDocument/2006/relationships/image" Target="media/image64.wmf" /><Relationship Id="rId127" Type="http://schemas.openxmlformats.org/officeDocument/2006/relationships/oleObject" Target="embeddings/oleObject60.bin" /><Relationship Id="rId128" Type="http://schemas.openxmlformats.org/officeDocument/2006/relationships/image" Target="media/image65.wmf" /><Relationship Id="rId129" Type="http://schemas.openxmlformats.org/officeDocument/2006/relationships/oleObject" Target="embeddings/oleObject61.bin" /><Relationship Id="rId13" Type="http://schemas.openxmlformats.org/officeDocument/2006/relationships/image" Target="media/image6.wmf" /><Relationship Id="rId130" Type="http://schemas.openxmlformats.org/officeDocument/2006/relationships/image" Target="media/image66.wmf" /><Relationship Id="rId131" Type="http://schemas.openxmlformats.org/officeDocument/2006/relationships/oleObject" Target="embeddings/oleObject62.bin" /><Relationship Id="rId132" Type="http://schemas.openxmlformats.org/officeDocument/2006/relationships/image" Target="media/image67.wmf" /><Relationship Id="rId133" Type="http://schemas.openxmlformats.org/officeDocument/2006/relationships/oleObject" Target="embeddings/oleObject63.bin" /><Relationship Id="rId134" Type="http://schemas.openxmlformats.org/officeDocument/2006/relationships/image" Target="media/image68.wmf" /><Relationship Id="rId135" Type="http://schemas.openxmlformats.org/officeDocument/2006/relationships/oleObject" Target="embeddings/oleObject64.bin" /><Relationship Id="rId136" Type="http://schemas.openxmlformats.org/officeDocument/2006/relationships/oleObject" Target="embeddings/oleObject65.bin" /><Relationship Id="rId137" Type="http://schemas.openxmlformats.org/officeDocument/2006/relationships/image" Target="media/image69.wmf" /><Relationship Id="rId138" Type="http://schemas.openxmlformats.org/officeDocument/2006/relationships/oleObject" Target="embeddings/oleObject66.bin" /><Relationship Id="rId139" Type="http://schemas.openxmlformats.org/officeDocument/2006/relationships/image" Target="media/image70.wmf" /><Relationship Id="rId14" Type="http://schemas.openxmlformats.org/officeDocument/2006/relationships/oleObject" Target="embeddings/oleObject5.bin" /><Relationship Id="rId140" Type="http://schemas.openxmlformats.org/officeDocument/2006/relationships/oleObject" Target="embeddings/oleObject67.bin" /><Relationship Id="rId141" Type="http://schemas.openxmlformats.org/officeDocument/2006/relationships/oleObject" Target="embeddings/oleObject68.bin" /><Relationship Id="rId142" Type="http://schemas.openxmlformats.org/officeDocument/2006/relationships/oleObject" Target="embeddings/oleObject69.bin" /><Relationship Id="rId143" Type="http://schemas.openxmlformats.org/officeDocument/2006/relationships/oleObject" Target="embeddings/oleObject70.bin" /><Relationship Id="rId144" Type="http://schemas.openxmlformats.org/officeDocument/2006/relationships/oleObject" Target="embeddings/oleObject71.bin" /><Relationship Id="rId145" Type="http://schemas.openxmlformats.org/officeDocument/2006/relationships/oleObject" Target="embeddings/oleObject72.bin" /><Relationship Id="rId146" Type="http://schemas.openxmlformats.org/officeDocument/2006/relationships/oleObject" Target="embeddings/oleObject73.bin" /><Relationship Id="rId147" Type="http://schemas.openxmlformats.org/officeDocument/2006/relationships/image" Target="media/image71.png" /><Relationship Id="rId148" Type="http://schemas.openxmlformats.org/officeDocument/2006/relationships/image" Target="media/image72.wmf" /><Relationship Id="rId149" Type="http://schemas.openxmlformats.org/officeDocument/2006/relationships/oleObject" Target="embeddings/oleObject74.bin" /><Relationship Id="rId15" Type="http://schemas.openxmlformats.org/officeDocument/2006/relationships/image" Target="media/image7.wmf" /><Relationship Id="rId150" Type="http://schemas.openxmlformats.org/officeDocument/2006/relationships/image" Target="media/image73.wmf" /><Relationship Id="rId151" Type="http://schemas.openxmlformats.org/officeDocument/2006/relationships/oleObject" Target="embeddings/oleObject75.bin" /><Relationship Id="rId152" Type="http://schemas.openxmlformats.org/officeDocument/2006/relationships/image" Target="media/image74.wmf" /><Relationship Id="rId153" Type="http://schemas.openxmlformats.org/officeDocument/2006/relationships/oleObject" Target="embeddings/oleObject76.bin" /><Relationship Id="rId154" Type="http://schemas.openxmlformats.org/officeDocument/2006/relationships/image" Target="media/image75.wmf" /><Relationship Id="rId155" Type="http://schemas.openxmlformats.org/officeDocument/2006/relationships/oleObject" Target="embeddings/oleObject77.bin" /><Relationship Id="rId156" Type="http://schemas.openxmlformats.org/officeDocument/2006/relationships/image" Target="media/image76.wmf" /><Relationship Id="rId157" Type="http://schemas.openxmlformats.org/officeDocument/2006/relationships/oleObject" Target="embeddings/oleObject78.bin" /><Relationship Id="rId158" Type="http://schemas.openxmlformats.org/officeDocument/2006/relationships/image" Target="media/image77.wmf" /><Relationship Id="rId159" Type="http://schemas.openxmlformats.org/officeDocument/2006/relationships/oleObject" Target="embeddings/oleObject79.bin" /><Relationship Id="rId16" Type="http://schemas.openxmlformats.org/officeDocument/2006/relationships/oleObject" Target="embeddings/oleObject6.bin" /><Relationship Id="rId160" Type="http://schemas.openxmlformats.org/officeDocument/2006/relationships/image" Target="media/image78.wmf" /><Relationship Id="rId161" Type="http://schemas.openxmlformats.org/officeDocument/2006/relationships/oleObject" Target="embeddings/oleObject80.bin" /><Relationship Id="rId162" Type="http://schemas.openxmlformats.org/officeDocument/2006/relationships/image" Target="media/image79.wmf" /><Relationship Id="rId163" Type="http://schemas.openxmlformats.org/officeDocument/2006/relationships/oleObject" Target="embeddings/oleObject81.bin" /><Relationship Id="rId164" Type="http://schemas.openxmlformats.org/officeDocument/2006/relationships/image" Target="media/image80.wmf" /><Relationship Id="rId165" Type="http://schemas.openxmlformats.org/officeDocument/2006/relationships/oleObject" Target="embeddings/oleObject82.bin" /><Relationship Id="rId166" Type="http://schemas.openxmlformats.org/officeDocument/2006/relationships/image" Target="media/image81.wmf" /><Relationship Id="rId167" Type="http://schemas.openxmlformats.org/officeDocument/2006/relationships/oleObject" Target="embeddings/oleObject83.bin" /><Relationship Id="rId168" Type="http://schemas.openxmlformats.org/officeDocument/2006/relationships/image" Target="media/image82.wmf" /><Relationship Id="rId169" Type="http://schemas.openxmlformats.org/officeDocument/2006/relationships/oleObject" Target="embeddings/oleObject84.bin" /><Relationship Id="rId17" Type="http://schemas.openxmlformats.org/officeDocument/2006/relationships/image" Target="media/image8.wmf" /><Relationship Id="rId170" Type="http://schemas.openxmlformats.org/officeDocument/2006/relationships/image" Target="media/image83.wmf" /><Relationship Id="rId171" Type="http://schemas.openxmlformats.org/officeDocument/2006/relationships/oleObject" Target="embeddings/oleObject85.bin" /><Relationship Id="rId172" Type="http://schemas.openxmlformats.org/officeDocument/2006/relationships/image" Target="media/image84.wmf" /><Relationship Id="rId173" Type="http://schemas.openxmlformats.org/officeDocument/2006/relationships/oleObject" Target="embeddings/oleObject86.bin" /><Relationship Id="rId174" Type="http://schemas.openxmlformats.org/officeDocument/2006/relationships/oleObject" Target="embeddings/oleObject87.bin" /><Relationship Id="rId175" Type="http://schemas.openxmlformats.org/officeDocument/2006/relationships/oleObject" Target="embeddings/oleObject88.bin" /><Relationship Id="rId176" Type="http://schemas.openxmlformats.org/officeDocument/2006/relationships/image" Target="media/image85.wmf" /><Relationship Id="rId177" Type="http://schemas.openxmlformats.org/officeDocument/2006/relationships/oleObject" Target="embeddings/oleObject89.bin" /><Relationship Id="rId178" Type="http://schemas.openxmlformats.org/officeDocument/2006/relationships/image" Target="media/image86.png" /><Relationship Id="rId179" Type="http://schemas.openxmlformats.org/officeDocument/2006/relationships/image" Target="media/image87.wmf" /><Relationship Id="rId18" Type="http://schemas.openxmlformats.org/officeDocument/2006/relationships/oleObject" Target="embeddings/oleObject7.bin" /><Relationship Id="rId180" Type="http://schemas.openxmlformats.org/officeDocument/2006/relationships/oleObject" Target="embeddings/oleObject90.bin" /><Relationship Id="rId181" Type="http://schemas.openxmlformats.org/officeDocument/2006/relationships/image" Target="media/image88.wmf" /><Relationship Id="rId182" Type="http://schemas.openxmlformats.org/officeDocument/2006/relationships/oleObject" Target="embeddings/oleObject91.bin" /><Relationship Id="rId183" Type="http://schemas.openxmlformats.org/officeDocument/2006/relationships/image" Target="media/image89.wmf" /><Relationship Id="rId184" Type="http://schemas.openxmlformats.org/officeDocument/2006/relationships/oleObject" Target="embeddings/oleObject92.bin" /><Relationship Id="rId185" Type="http://schemas.openxmlformats.org/officeDocument/2006/relationships/oleObject" Target="embeddings/oleObject93.bin" /><Relationship Id="rId186" Type="http://schemas.openxmlformats.org/officeDocument/2006/relationships/image" Target="media/image90.wmf" /><Relationship Id="rId187" Type="http://schemas.openxmlformats.org/officeDocument/2006/relationships/oleObject" Target="embeddings/oleObject94.bin" /><Relationship Id="rId188" Type="http://schemas.openxmlformats.org/officeDocument/2006/relationships/image" Target="media/image91.wmf" /><Relationship Id="rId189" Type="http://schemas.openxmlformats.org/officeDocument/2006/relationships/oleObject" Target="embeddings/oleObject95.bin" /><Relationship Id="rId19" Type="http://schemas.openxmlformats.org/officeDocument/2006/relationships/image" Target="media/image9.wmf" /><Relationship Id="rId190" Type="http://schemas.openxmlformats.org/officeDocument/2006/relationships/oleObject" Target="embeddings/oleObject96.bin" /><Relationship Id="rId191" Type="http://schemas.openxmlformats.org/officeDocument/2006/relationships/image" Target="media/image92.wmf" /><Relationship Id="rId192" Type="http://schemas.openxmlformats.org/officeDocument/2006/relationships/oleObject" Target="embeddings/oleObject97.bin" /><Relationship Id="rId193" Type="http://schemas.openxmlformats.org/officeDocument/2006/relationships/image" Target="media/image93.wmf" /><Relationship Id="rId194" Type="http://schemas.openxmlformats.org/officeDocument/2006/relationships/oleObject" Target="embeddings/oleObject98.bin" /><Relationship Id="rId195" Type="http://schemas.openxmlformats.org/officeDocument/2006/relationships/image" Target="media/image94.wmf" /><Relationship Id="rId196" Type="http://schemas.openxmlformats.org/officeDocument/2006/relationships/oleObject" Target="embeddings/oleObject99.bin" /><Relationship Id="rId197" Type="http://schemas.openxmlformats.org/officeDocument/2006/relationships/image" Target="media/image95.wmf" /><Relationship Id="rId198" Type="http://schemas.openxmlformats.org/officeDocument/2006/relationships/oleObject" Target="embeddings/oleObject100.bin" /><Relationship Id="rId199" Type="http://schemas.openxmlformats.org/officeDocument/2006/relationships/image" Target="media/image96.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1.bin" /><Relationship Id="rId201" Type="http://schemas.openxmlformats.org/officeDocument/2006/relationships/image" Target="media/image97.wmf" /><Relationship Id="rId202" Type="http://schemas.openxmlformats.org/officeDocument/2006/relationships/oleObject" Target="embeddings/oleObject102.bin" /><Relationship Id="rId203" Type="http://schemas.openxmlformats.org/officeDocument/2006/relationships/image" Target="media/image98.wmf" /><Relationship Id="rId204" Type="http://schemas.openxmlformats.org/officeDocument/2006/relationships/oleObject" Target="embeddings/oleObject103.bin" /><Relationship Id="rId205" Type="http://schemas.openxmlformats.org/officeDocument/2006/relationships/image" Target="media/image99.wmf" /><Relationship Id="rId206" Type="http://schemas.openxmlformats.org/officeDocument/2006/relationships/oleObject" Target="embeddings/oleObject104.bin" /><Relationship Id="rId207" Type="http://schemas.openxmlformats.org/officeDocument/2006/relationships/image" Target="media/image100.wmf" /><Relationship Id="rId208" Type="http://schemas.openxmlformats.org/officeDocument/2006/relationships/oleObject" Target="embeddings/oleObject105.bin" /><Relationship Id="rId209" Type="http://schemas.openxmlformats.org/officeDocument/2006/relationships/oleObject" Target="embeddings/oleObject106.bin" /><Relationship Id="rId21" Type="http://schemas.openxmlformats.org/officeDocument/2006/relationships/image" Target="media/image10.wmf" /><Relationship Id="rId210" Type="http://schemas.openxmlformats.org/officeDocument/2006/relationships/image" Target="media/image101.wmf" /><Relationship Id="rId211" Type="http://schemas.openxmlformats.org/officeDocument/2006/relationships/oleObject" Target="embeddings/oleObject107.bin" /><Relationship Id="rId212" Type="http://schemas.openxmlformats.org/officeDocument/2006/relationships/image" Target="media/image102.wmf" /><Relationship Id="rId213" Type="http://schemas.openxmlformats.org/officeDocument/2006/relationships/oleObject" Target="embeddings/oleObject108.bin" /><Relationship Id="rId214" Type="http://schemas.openxmlformats.org/officeDocument/2006/relationships/image" Target="media/image103.wmf" /><Relationship Id="rId215" Type="http://schemas.openxmlformats.org/officeDocument/2006/relationships/oleObject" Target="embeddings/oleObject109.bin" /><Relationship Id="rId216" Type="http://schemas.openxmlformats.org/officeDocument/2006/relationships/image" Target="media/image104.wmf" /><Relationship Id="rId217" Type="http://schemas.openxmlformats.org/officeDocument/2006/relationships/oleObject" Target="embeddings/oleObject110.bin" /><Relationship Id="rId218" Type="http://schemas.openxmlformats.org/officeDocument/2006/relationships/image" Target="media/image105.wmf" /><Relationship Id="rId219" Type="http://schemas.openxmlformats.org/officeDocument/2006/relationships/oleObject" Target="embeddings/oleObject111.bin" /><Relationship Id="rId22" Type="http://schemas.openxmlformats.org/officeDocument/2006/relationships/oleObject" Target="embeddings/oleObject9.bin" /><Relationship Id="rId220" Type="http://schemas.openxmlformats.org/officeDocument/2006/relationships/oleObject" Target="embeddings/oleObject112.bin" /><Relationship Id="rId221" Type="http://schemas.openxmlformats.org/officeDocument/2006/relationships/image" Target="media/image106.wmf" /><Relationship Id="rId222" Type="http://schemas.openxmlformats.org/officeDocument/2006/relationships/oleObject" Target="embeddings/oleObject113.bin" /><Relationship Id="rId223" Type="http://schemas.openxmlformats.org/officeDocument/2006/relationships/image" Target="media/image107.wmf" /><Relationship Id="rId224" Type="http://schemas.openxmlformats.org/officeDocument/2006/relationships/oleObject" Target="embeddings/oleObject114.bin" /><Relationship Id="rId225" Type="http://schemas.openxmlformats.org/officeDocument/2006/relationships/image" Target="media/image108.wmf" /><Relationship Id="rId226" Type="http://schemas.openxmlformats.org/officeDocument/2006/relationships/oleObject" Target="embeddings/oleObject115.bin" /><Relationship Id="rId227" Type="http://schemas.openxmlformats.org/officeDocument/2006/relationships/image" Target="media/image109.wmf" /><Relationship Id="rId228" Type="http://schemas.openxmlformats.org/officeDocument/2006/relationships/oleObject" Target="embeddings/oleObject116.bin" /><Relationship Id="rId229" Type="http://schemas.openxmlformats.org/officeDocument/2006/relationships/oleObject" Target="embeddings/oleObject117.bin" /><Relationship Id="rId23" Type="http://schemas.openxmlformats.org/officeDocument/2006/relationships/image" Target="media/image11.wmf" /><Relationship Id="rId230" Type="http://schemas.openxmlformats.org/officeDocument/2006/relationships/image" Target="media/image110.wmf" /><Relationship Id="rId231" Type="http://schemas.openxmlformats.org/officeDocument/2006/relationships/oleObject" Target="embeddings/oleObject118.bin" /><Relationship Id="rId232" Type="http://schemas.openxmlformats.org/officeDocument/2006/relationships/image" Target="media/image111.wmf" /><Relationship Id="rId233" Type="http://schemas.openxmlformats.org/officeDocument/2006/relationships/oleObject" Target="embeddings/oleObject119.bin" /><Relationship Id="rId234" Type="http://schemas.openxmlformats.org/officeDocument/2006/relationships/image" Target="media/image112.wmf" /><Relationship Id="rId235" Type="http://schemas.openxmlformats.org/officeDocument/2006/relationships/oleObject" Target="embeddings/oleObject120.bin" /><Relationship Id="rId236" Type="http://schemas.openxmlformats.org/officeDocument/2006/relationships/oleObject" Target="embeddings/oleObject121.bin" /><Relationship Id="rId237" Type="http://schemas.openxmlformats.org/officeDocument/2006/relationships/image" Target="media/image113.wmf" /><Relationship Id="rId238" Type="http://schemas.openxmlformats.org/officeDocument/2006/relationships/oleObject" Target="embeddings/oleObject122.bin" /><Relationship Id="rId239" Type="http://schemas.openxmlformats.org/officeDocument/2006/relationships/oleObject" Target="embeddings/oleObject123.bin" /><Relationship Id="rId24" Type="http://schemas.openxmlformats.org/officeDocument/2006/relationships/oleObject" Target="embeddings/oleObject10.bin" /><Relationship Id="rId240" Type="http://schemas.openxmlformats.org/officeDocument/2006/relationships/oleObject" Target="embeddings/oleObject124.bin" /><Relationship Id="rId241" Type="http://schemas.openxmlformats.org/officeDocument/2006/relationships/oleObject" Target="embeddings/oleObject125.bin" /><Relationship Id="rId242" Type="http://schemas.openxmlformats.org/officeDocument/2006/relationships/image" Target="media/image114.wmf" /><Relationship Id="rId243" Type="http://schemas.openxmlformats.org/officeDocument/2006/relationships/oleObject" Target="embeddings/oleObject126.bin" /><Relationship Id="rId244" Type="http://schemas.openxmlformats.org/officeDocument/2006/relationships/image" Target="media/image115.wmf" /><Relationship Id="rId245" Type="http://schemas.openxmlformats.org/officeDocument/2006/relationships/oleObject" Target="embeddings/oleObject127.bin" /><Relationship Id="rId246" Type="http://schemas.openxmlformats.org/officeDocument/2006/relationships/image" Target="media/image116.wmf" /><Relationship Id="rId247" Type="http://schemas.openxmlformats.org/officeDocument/2006/relationships/oleObject" Target="embeddings/oleObject128.bin" /><Relationship Id="rId248" Type="http://schemas.openxmlformats.org/officeDocument/2006/relationships/oleObject" Target="embeddings/oleObject129.bin" /><Relationship Id="rId249" Type="http://schemas.openxmlformats.org/officeDocument/2006/relationships/image" Target="media/image117.wmf" /><Relationship Id="rId25" Type="http://schemas.openxmlformats.org/officeDocument/2006/relationships/image" Target="media/image12.wmf" /><Relationship Id="rId250" Type="http://schemas.openxmlformats.org/officeDocument/2006/relationships/oleObject" Target="embeddings/oleObject130.bin" /><Relationship Id="rId251" Type="http://schemas.openxmlformats.org/officeDocument/2006/relationships/oleObject" Target="embeddings/oleObject131.bin" /><Relationship Id="rId252" Type="http://schemas.openxmlformats.org/officeDocument/2006/relationships/image" Target="media/image118.wmf" /><Relationship Id="rId253" Type="http://schemas.openxmlformats.org/officeDocument/2006/relationships/oleObject" Target="embeddings/oleObject132.bin" /><Relationship Id="rId254" Type="http://schemas.openxmlformats.org/officeDocument/2006/relationships/image" Target="media/image119.wmf" /><Relationship Id="rId255" Type="http://schemas.openxmlformats.org/officeDocument/2006/relationships/oleObject" Target="embeddings/oleObject133.bin" /><Relationship Id="rId256" Type="http://schemas.openxmlformats.org/officeDocument/2006/relationships/image" Target="media/image120.wmf" /><Relationship Id="rId257" Type="http://schemas.openxmlformats.org/officeDocument/2006/relationships/oleObject" Target="embeddings/oleObject134.bin" /><Relationship Id="rId258" Type="http://schemas.openxmlformats.org/officeDocument/2006/relationships/image" Target="media/image121.wmf" /><Relationship Id="rId259" Type="http://schemas.openxmlformats.org/officeDocument/2006/relationships/oleObject" Target="embeddings/oleObject135.bin" /><Relationship Id="rId26" Type="http://schemas.openxmlformats.org/officeDocument/2006/relationships/oleObject" Target="embeddings/oleObject11.bin" /><Relationship Id="rId260" Type="http://schemas.openxmlformats.org/officeDocument/2006/relationships/image" Target="media/image122.png" /><Relationship Id="rId261" Type="http://schemas.openxmlformats.org/officeDocument/2006/relationships/oleObject" Target="embeddings/oleObject136.bin" /><Relationship Id="rId262" Type="http://schemas.openxmlformats.org/officeDocument/2006/relationships/image" Target="media/image123.wmf" /><Relationship Id="rId263" Type="http://schemas.openxmlformats.org/officeDocument/2006/relationships/oleObject" Target="embeddings/oleObject137.bin" /><Relationship Id="rId264" Type="http://schemas.openxmlformats.org/officeDocument/2006/relationships/oleObject" Target="embeddings/oleObject138.bin" /><Relationship Id="rId265" Type="http://schemas.openxmlformats.org/officeDocument/2006/relationships/oleObject" Target="embeddings/oleObject139.bin" /><Relationship Id="rId266" Type="http://schemas.openxmlformats.org/officeDocument/2006/relationships/oleObject" Target="embeddings/oleObject140.bin" /><Relationship Id="rId267" Type="http://schemas.openxmlformats.org/officeDocument/2006/relationships/oleObject" Target="embeddings/oleObject141.bin" /><Relationship Id="rId268" Type="http://schemas.openxmlformats.org/officeDocument/2006/relationships/oleObject" Target="embeddings/oleObject142.bin" /><Relationship Id="rId269" Type="http://schemas.openxmlformats.org/officeDocument/2006/relationships/oleObject" Target="embeddings/oleObject143.bin" /><Relationship Id="rId27" Type="http://schemas.openxmlformats.org/officeDocument/2006/relationships/image" Target="media/image13.wmf" /><Relationship Id="rId270" Type="http://schemas.openxmlformats.org/officeDocument/2006/relationships/oleObject" Target="embeddings/oleObject144.bin" /><Relationship Id="rId271" Type="http://schemas.openxmlformats.org/officeDocument/2006/relationships/oleObject" Target="embeddings/oleObject145.bin" /><Relationship Id="rId272" Type="http://schemas.openxmlformats.org/officeDocument/2006/relationships/oleObject" Target="embeddings/oleObject146.bin" /><Relationship Id="rId273" Type="http://schemas.openxmlformats.org/officeDocument/2006/relationships/oleObject" Target="embeddings/oleObject147.bin" /><Relationship Id="rId274" Type="http://schemas.openxmlformats.org/officeDocument/2006/relationships/oleObject" Target="embeddings/oleObject148.bin" /><Relationship Id="rId275" Type="http://schemas.openxmlformats.org/officeDocument/2006/relationships/image" Target="media/image124.wmf" /><Relationship Id="rId276" Type="http://schemas.openxmlformats.org/officeDocument/2006/relationships/oleObject" Target="embeddings/oleObject149.bin" /><Relationship Id="rId277" Type="http://schemas.openxmlformats.org/officeDocument/2006/relationships/image" Target="media/image125.wmf" /><Relationship Id="rId278" Type="http://schemas.openxmlformats.org/officeDocument/2006/relationships/oleObject" Target="embeddings/oleObject150.bin" /><Relationship Id="rId279" Type="http://schemas.openxmlformats.org/officeDocument/2006/relationships/header" Target="header1.xml" /><Relationship Id="rId28" Type="http://schemas.openxmlformats.org/officeDocument/2006/relationships/oleObject" Target="embeddings/oleObject12.bin" /><Relationship Id="rId280" Type="http://schemas.openxmlformats.org/officeDocument/2006/relationships/footer" Target="footer1.xml" /><Relationship Id="rId281" Type="http://schemas.openxmlformats.org/officeDocument/2006/relationships/theme" Target="theme/theme1.xml" /><Relationship Id="rId282" Type="http://schemas.openxmlformats.org/officeDocument/2006/relationships/styles" Target="styles.xml"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5.wmf" /><Relationship Id="rId32" Type="http://schemas.openxmlformats.org/officeDocument/2006/relationships/oleObject" Target="embeddings/oleObject14.bin" /><Relationship Id="rId33" Type="http://schemas.openxmlformats.org/officeDocument/2006/relationships/image" Target="media/image16.wmf" /><Relationship Id="rId34" Type="http://schemas.openxmlformats.org/officeDocument/2006/relationships/oleObject" Target="embeddings/oleObject15.bin" /><Relationship Id="rId35" Type="http://schemas.openxmlformats.org/officeDocument/2006/relationships/image" Target="media/image17.wmf" /><Relationship Id="rId36" Type="http://schemas.openxmlformats.org/officeDocument/2006/relationships/oleObject" Target="embeddings/oleObject16.bin" /><Relationship Id="rId37" Type="http://schemas.openxmlformats.org/officeDocument/2006/relationships/image" Target="media/image18.wmf" /><Relationship Id="rId38" Type="http://schemas.openxmlformats.org/officeDocument/2006/relationships/oleObject" Target="embeddings/oleObject17.bin" /><Relationship Id="rId39" Type="http://schemas.openxmlformats.org/officeDocument/2006/relationships/image" Target="media/image19.wmf" /><Relationship Id="rId4" Type="http://schemas.openxmlformats.org/officeDocument/2006/relationships/image" Target="media/image1.png" /><Relationship Id="rId40" Type="http://schemas.openxmlformats.org/officeDocument/2006/relationships/oleObject" Target="embeddings/oleObject18.bin" /><Relationship Id="rId41" Type="http://schemas.openxmlformats.org/officeDocument/2006/relationships/image" Target="media/image20.wmf" /><Relationship Id="rId42" Type="http://schemas.openxmlformats.org/officeDocument/2006/relationships/oleObject" Target="embeddings/oleObject19.bin" /><Relationship Id="rId43" Type="http://schemas.openxmlformats.org/officeDocument/2006/relationships/image" Target="media/image21.wmf" /><Relationship Id="rId44" Type="http://schemas.openxmlformats.org/officeDocument/2006/relationships/oleObject" Target="embeddings/oleObject20.bin" /><Relationship Id="rId45" Type="http://schemas.openxmlformats.org/officeDocument/2006/relationships/image" Target="media/image22.wmf" /><Relationship Id="rId46" Type="http://schemas.openxmlformats.org/officeDocument/2006/relationships/oleObject" Target="embeddings/oleObject21.bin" /><Relationship Id="rId47" Type="http://schemas.openxmlformats.org/officeDocument/2006/relationships/image" Target="media/image23.wmf" /><Relationship Id="rId48" Type="http://schemas.openxmlformats.org/officeDocument/2006/relationships/oleObject" Target="embeddings/oleObject22.bin" /><Relationship Id="rId49" Type="http://schemas.openxmlformats.org/officeDocument/2006/relationships/image" Target="media/image24.wmf" /><Relationship Id="rId5" Type="http://schemas.openxmlformats.org/officeDocument/2006/relationships/image" Target="media/image2.wmf" /><Relationship Id="rId50" Type="http://schemas.openxmlformats.org/officeDocument/2006/relationships/oleObject" Target="embeddings/oleObject23.bin" /><Relationship Id="rId51" Type="http://schemas.openxmlformats.org/officeDocument/2006/relationships/image" Target="media/image25.wmf" /><Relationship Id="rId52" Type="http://schemas.openxmlformats.org/officeDocument/2006/relationships/oleObject" Target="embeddings/oleObject24.bin" /><Relationship Id="rId53" Type="http://schemas.openxmlformats.org/officeDocument/2006/relationships/image" Target="media/image26.wmf" /><Relationship Id="rId54" Type="http://schemas.openxmlformats.org/officeDocument/2006/relationships/oleObject" Target="embeddings/oleObject25.bin" /><Relationship Id="rId55" Type="http://schemas.openxmlformats.org/officeDocument/2006/relationships/image" Target="media/image27.wmf" /><Relationship Id="rId56" Type="http://schemas.openxmlformats.org/officeDocument/2006/relationships/oleObject" Target="embeddings/oleObject26.bin" /><Relationship Id="rId57" Type="http://schemas.openxmlformats.org/officeDocument/2006/relationships/image" Target="media/image28.wmf" /><Relationship Id="rId58" Type="http://schemas.openxmlformats.org/officeDocument/2006/relationships/oleObject" Target="embeddings/oleObject27.bin" /><Relationship Id="rId59" Type="http://schemas.openxmlformats.org/officeDocument/2006/relationships/image" Target="media/image29.wmf" /><Relationship Id="rId6" Type="http://schemas.openxmlformats.org/officeDocument/2006/relationships/oleObject" Target="embeddings/oleObject1.bin" /><Relationship Id="rId60" Type="http://schemas.openxmlformats.org/officeDocument/2006/relationships/oleObject" Target="embeddings/oleObject28.bin" /><Relationship Id="rId61" Type="http://schemas.openxmlformats.org/officeDocument/2006/relationships/image" Target="media/image30.png" /><Relationship Id="rId62" Type="http://schemas.openxmlformats.org/officeDocument/2006/relationships/image" Target="media/image31.wmf" /><Relationship Id="rId63" Type="http://schemas.openxmlformats.org/officeDocument/2006/relationships/oleObject" Target="embeddings/oleObject29.bin" /><Relationship Id="rId64" Type="http://schemas.openxmlformats.org/officeDocument/2006/relationships/image" Target="media/image32.wmf" /><Relationship Id="rId65" Type="http://schemas.openxmlformats.org/officeDocument/2006/relationships/oleObject" Target="embeddings/oleObject30.bin" /><Relationship Id="rId66" Type="http://schemas.openxmlformats.org/officeDocument/2006/relationships/image" Target="media/image33.wmf" /><Relationship Id="rId67" Type="http://schemas.openxmlformats.org/officeDocument/2006/relationships/oleObject" Target="embeddings/oleObject31.bin" /><Relationship Id="rId68" Type="http://schemas.openxmlformats.org/officeDocument/2006/relationships/image" Target="media/image34.wmf" /><Relationship Id="rId69" Type="http://schemas.openxmlformats.org/officeDocument/2006/relationships/oleObject" Target="embeddings/oleObject32.bin" /><Relationship Id="rId7" Type="http://schemas.openxmlformats.org/officeDocument/2006/relationships/image" Target="media/image3.wmf" /><Relationship Id="rId70" Type="http://schemas.openxmlformats.org/officeDocument/2006/relationships/image" Target="media/image35.wmf" /><Relationship Id="rId71" Type="http://schemas.openxmlformats.org/officeDocument/2006/relationships/oleObject" Target="embeddings/oleObject33.bin" /><Relationship Id="rId72" Type="http://schemas.openxmlformats.org/officeDocument/2006/relationships/image" Target="media/image36.wmf" /><Relationship Id="rId73" Type="http://schemas.openxmlformats.org/officeDocument/2006/relationships/oleObject" Target="embeddings/oleObject34.bin" /><Relationship Id="rId74" Type="http://schemas.openxmlformats.org/officeDocument/2006/relationships/image" Target="media/image37.wmf" /><Relationship Id="rId75" Type="http://schemas.openxmlformats.org/officeDocument/2006/relationships/oleObject" Target="embeddings/oleObject35.bin" /><Relationship Id="rId76" Type="http://schemas.openxmlformats.org/officeDocument/2006/relationships/image" Target="media/image38.wmf" /><Relationship Id="rId77" Type="http://schemas.openxmlformats.org/officeDocument/2006/relationships/oleObject" Target="embeddings/oleObject36.bin" /><Relationship Id="rId78" Type="http://schemas.openxmlformats.org/officeDocument/2006/relationships/image" Target="media/image39.wmf" /><Relationship Id="rId79" Type="http://schemas.openxmlformats.org/officeDocument/2006/relationships/oleObject" Target="embeddings/oleObject37.bin" /><Relationship Id="rId8" Type="http://schemas.openxmlformats.org/officeDocument/2006/relationships/oleObject" Target="embeddings/oleObject2.bin" /><Relationship Id="rId80" Type="http://schemas.openxmlformats.org/officeDocument/2006/relationships/image" Target="media/image40.wmf" /><Relationship Id="rId81" Type="http://schemas.openxmlformats.org/officeDocument/2006/relationships/oleObject" Target="embeddings/oleObject38.bin" /><Relationship Id="rId82" Type="http://schemas.openxmlformats.org/officeDocument/2006/relationships/image" Target="media/image41.wmf" /><Relationship Id="rId83" Type="http://schemas.openxmlformats.org/officeDocument/2006/relationships/oleObject" Target="embeddings/oleObject39.bin" /><Relationship Id="rId84" Type="http://schemas.openxmlformats.org/officeDocument/2006/relationships/image" Target="media/image42.wmf" /><Relationship Id="rId85" Type="http://schemas.openxmlformats.org/officeDocument/2006/relationships/oleObject" Target="embeddings/oleObject40.bin" /><Relationship Id="rId86" Type="http://schemas.openxmlformats.org/officeDocument/2006/relationships/image" Target="media/image43.wmf" /><Relationship Id="rId87" Type="http://schemas.openxmlformats.org/officeDocument/2006/relationships/oleObject" Target="embeddings/oleObject41.bin" /><Relationship Id="rId88" Type="http://schemas.openxmlformats.org/officeDocument/2006/relationships/image" Target="media/image44.wmf" /><Relationship Id="rId89" Type="http://schemas.openxmlformats.org/officeDocument/2006/relationships/oleObject" Target="embeddings/oleObject42.bin" /><Relationship Id="rId9" Type="http://schemas.openxmlformats.org/officeDocument/2006/relationships/image" Target="media/image4.wmf" /><Relationship Id="rId90" Type="http://schemas.openxmlformats.org/officeDocument/2006/relationships/image" Target="media/image45.wmf" /><Relationship Id="rId91" Type="http://schemas.openxmlformats.org/officeDocument/2006/relationships/oleObject" Target="embeddings/oleObject43.bin" /><Relationship Id="rId92" Type="http://schemas.openxmlformats.org/officeDocument/2006/relationships/image" Target="media/image46.wmf" /><Relationship Id="rId93" Type="http://schemas.openxmlformats.org/officeDocument/2006/relationships/oleObject" Target="embeddings/oleObject44.bin" /><Relationship Id="rId94" Type="http://schemas.openxmlformats.org/officeDocument/2006/relationships/image" Target="media/image47.wmf" /><Relationship Id="rId95" Type="http://schemas.openxmlformats.org/officeDocument/2006/relationships/oleObject" Target="embeddings/oleObject45.bin" /><Relationship Id="rId96" Type="http://schemas.openxmlformats.org/officeDocument/2006/relationships/image" Target="media/image48.png" /><Relationship Id="rId97" Type="http://schemas.openxmlformats.org/officeDocument/2006/relationships/image" Target="media/image49.png" /><Relationship Id="rId98" Type="http://schemas.openxmlformats.org/officeDocument/2006/relationships/image" Target="media/image50.wmf" /><Relationship Id="rId99" Type="http://schemas.openxmlformats.org/officeDocument/2006/relationships/oleObject" Target="embeddings/oleObject46.bin" /></Relationships>
</file>

<file path=word/_rels/footer1.xml.rels><?xml version="1.0" encoding="utf-8" standalone="yes"?><Relationships xmlns="http://schemas.openxmlformats.org/package/2006/relationships"><Relationship Id="rId1" Type="http://schemas.openxmlformats.org/officeDocument/2006/relationships/image" Target="media/image12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26.png" /><Relationship Id="rId2" Type="http://schemas.openxmlformats.org/officeDocument/2006/relationships/image" Target="media/image127.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256160</TotalTime>
  <Pages>6</Pages>
  <Words>2162</Words>
  <Characters>2317</Characters>
  <Application>Microsoft Office Word</Application>
  <DocSecurity>0</DocSecurity>
  <Lines>48</Lines>
  <Paragraphs>13</Paragraphs>
  <ScaleCrop>false</ScaleCrop>
  <Company/>
  <LinksUpToDate>false</LinksUpToDate>
  <CharactersWithSpaces>24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3-04-20T12:16:00Z</dcterms:created>
  <dcterms:modified xsi:type="dcterms:W3CDTF">2025-11-13T01:5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